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6193" w:rsidRDefault="003C4161"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9DF1EF4" wp14:editId="4FB334D5">
                <wp:simplePos x="0" y="0"/>
                <wp:positionH relativeFrom="column">
                  <wp:posOffset>5134973</wp:posOffset>
                </wp:positionH>
                <wp:positionV relativeFrom="paragraph">
                  <wp:posOffset>-29880</wp:posOffset>
                </wp:positionV>
                <wp:extent cx="2364405" cy="624840"/>
                <wp:effectExtent l="0" t="0" r="17145" b="22860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4405" cy="624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5589" w:rsidRPr="00CE4A82" w:rsidRDefault="00105589" w:rsidP="00CE4A82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Prof : Mouad ZILLOU</w:t>
                            </w:r>
                          </w:p>
                          <w:p w:rsidR="00105589" w:rsidRPr="00CE4A82" w:rsidRDefault="00105589" w:rsidP="00F6120E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A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nnée </w:t>
                            </w:r>
                            <w:proofErr w:type="gramStart"/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S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colaire</w:t>
                            </w: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:</w:t>
                            </w:r>
                            <w:proofErr w:type="gramEnd"/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 20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20</w:t>
                            </w: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/202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DF1EF4" id="_x0000_t202" coordsize="21600,21600" o:spt="202" path="m,l,21600r21600,l21600,xe">
                <v:stroke joinstyle="miter"/>
                <v:path gradientshapeok="t" o:connecttype="rect"/>
              </v:shapetype>
              <v:shape id="Zone de texte 18" o:spid="_x0000_s1026" type="#_x0000_t202" style="position:absolute;margin-left:404.35pt;margin-top:-2.35pt;width:186.15pt;height:49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" fillcolor="white [3201]" strokeweight="1.5pt">
                <v:textbox>
                  <w:txbxContent>
                    <w:p w:rsidR="00105589" w:rsidRPr="00CE4A82" w:rsidRDefault="00105589" w:rsidP="00CE4A82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Prof : Mouad ZILLOU</w:t>
                      </w:r>
                    </w:p>
                    <w:p w:rsidR="00105589" w:rsidRPr="00CE4A82" w:rsidRDefault="00105589" w:rsidP="00F6120E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A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nnée </w:t>
                      </w:r>
                      <w:proofErr w:type="gramStart"/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S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colaire</w:t>
                      </w: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:</w:t>
                      </w:r>
                      <w:proofErr w:type="gramEnd"/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 20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20</w:t>
                      </w: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/202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3DC0C6" wp14:editId="20192B06">
                <wp:simplePos x="0" y="0"/>
                <wp:positionH relativeFrom="column">
                  <wp:posOffset>2341531</wp:posOffset>
                </wp:positionH>
                <wp:positionV relativeFrom="paragraph">
                  <wp:posOffset>-39928</wp:posOffset>
                </wp:positionV>
                <wp:extent cx="2773345" cy="635635"/>
                <wp:effectExtent l="0" t="0" r="27305" b="1206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3345" cy="635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5589" w:rsidRPr="00CE4A82" w:rsidRDefault="00105589" w:rsidP="00787E61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Devoir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libre 2 </w:t>
                            </w:r>
                          </w:p>
                          <w:p w:rsidR="00105589" w:rsidRPr="00CE4A82" w:rsidRDefault="00105589" w:rsidP="00CE4A82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1bac.sc.exp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3DC0C6" id="Zone de texte 17" o:spid="_x0000_s1027" type="#_x0000_t202" style="position:absolute;margin-left:184.35pt;margin-top:-3.15pt;width:218.35pt;height:50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" fillcolor="white [3201]" strokeweight="1.5pt">
                <v:textbox>
                  <w:txbxContent>
                    <w:p w:rsidR="00105589" w:rsidRPr="00CE4A82" w:rsidRDefault="00105589" w:rsidP="00787E61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Devoir 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libre 2 </w:t>
                      </w:r>
                    </w:p>
                    <w:p w:rsidR="00105589" w:rsidRPr="00CE4A82" w:rsidRDefault="00105589" w:rsidP="00CE4A82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1bac.sc.exp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 01</w:t>
                      </w:r>
                    </w:p>
                  </w:txbxContent>
                </v:textbox>
              </v:shape>
            </w:pict>
          </mc:Fallback>
        </mc:AlternateContent>
      </w:r>
      <w:r w:rsidR="00CD1516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0596</wp:posOffset>
                </wp:positionH>
                <wp:positionV relativeFrom="paragraph">
                  <wp:posOffset>-30535</wp:posOffset>
                </wp:positionV>
                <wp:extent cx="2355574" cy="626165"/>
                <wp:effectExtent l="0" t="0" r="26035" b="21590"/>
                <wp:wrapNone/>
                <wp:docPr id="14" name="Zone de text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5574" cy="626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5589" w:rsidRPr="00CE4A82" w:rsidRDefault="00105589" w:rsidP="00CE4A82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Lycée Qualifiant : </w:t>
                            </w:r>
                          </w:p>
                          <w:p w:rsidR="00105589" w:rsidRPr="00CE4A82" w:rsidRDefault="00105589" w:rsidP="00CE4A82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Charif EL Idrissi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14" o:spid="_x0000_s1028" type="#_x0000_t202" style="position:absolute;margin-left:-1.6pt;margin-top:-2.4pt;width:185.5pt;height:49.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" fillcolor="white [3201]" strokeweight="1.5pt">
                <v:textbox>
                  <w:txbxContent>
                    <w:p w:rsidR="00105589" w:rsidRPr="00CE4A82" w:rsidRDefault="00105589" w:rsidP="00CE4A82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Lycée Qualifiant : </w:t>
                      </w:r>
                    </w:p>
                    <w:p w:rsidR="00105589" w:rsidRPr="00CE4A82" w:rsidRDefault="00105589" w:rsidP="00CE4A82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Charif EL Idrissi </w:t>
                      </w:r>
                    </w:p>
                  </w:txbxContent>
                </v:textbox>
              </v:shape>
            </w:pict>
          </mc:Fallback>
        </mc:AlternateContent>
      </w:r>
      <w:r w:rsidR="00CD1516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718</wp:posOffset>
                </wp:positionH>
                <wp:positionV relativeFrom="paragraph">
                  <wp:posOffset>-40474</wp:posOffset>
                </wp:positionV>
                <wp:extent cx="7502746" cy="636104"/>
                <wp:effectExtent l="0" t="0" r="22225" b="12065"/>
                <wp:wrapNone/>
                <wp:docPr id="13" name="Zone de text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02746" cy="63610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5589" w:rsidRDefault="0010558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13" o:spid="_x0000_s1029" type="#_x0000_t202" style="position:absolute;margin-left:-.05pt;margin-top:-3.2pt;width:590.75pt;height:50.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" fillcolor="white [3201]" strokeweight=".5pt">
                <v:textbox>
                  <w:txbxContent>
                    <w:p w:rsidR="00105589" w:rsidRDefault="00105589"/>
                  </w:txbxContent>
                </v:textbox>
              </v:shape>
            </w:pict>
          </mc:Fallback>
        </mc:AlternateContent>
      </w:r>
    </w:p>
    <w:p w:rsidR="00A7688F" w:rsidRDefault="00A7688F"/>
    <w:tbl>
      <w:tblPr>
        <w:tblStyle w:val="Grilledutableau"/>
        <w:tblpPr w:leftFromText="180" w:rightFromText="180" w:vertAnchor="text" w:horzAnchor="margin" w:tblpY="40"/>
        <w:tblW w:w="11902" w:type="dxa"/>
        <w:tblLook w:val="04A0" w:firstRow="1" w:lastRow="0" w:firstColumn="1" w:lastColumn="0" w:noHBand="0" w:noVBand="1"/>
      </w:tblPr>
      <w:tblGrid>
        <w:gridCol w:w="5807"/>
        <w:gridCol w:w="6095"/>
      </w:tblGrid>
      <w:tr w:rsidR="00BD6B56" w:rsidRPr="00000839" w:rsidTr="00CA5A91">
        <w:trPr>
          <w:trHeight w:val="12701"/>
        </w:trPr>
        <w:tc>
          <w:tcPr>
            <w:tcW w:w="5807" w:type="dxa"/>
          </w:tcPr>
          <w:p w:rsidR="00685BFD" w:rsidRDefault="00BD6B56" w:rsidP="00685BFD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 w:val="32"/>
                <w:szCs w:val="32"/>
                <w:lang w:val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6B56">
              <w:rPr>
                <w:rFonts w:asciiTheme="majorBidi" w:hAnsiTheme="majorBidi" w:cstheme="majorBidi"/>
                <w:b/>
                <w:color w:val="000000" w:themeColor="text1"/>
                <w:sz w:val="32"/>
                <w:szCs w:val="32"/>
                <w:highlight w:val="darkGray"/>
                <w:lang w:val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evoir libre N°2</w:t>
            </w:r>
          </w:p>
          <w:p w:rsidR="00BD6B56" w:rsidRPr="00BD6B56" w:rsidRDefault="00BD6B56" w:rsidP="00BD6B56">
            <w:pPr>
              <w:rPr>
                <w:rFonts w:asciiTheme="majorBidi" w:hAnsiTheme="majorBidi" w:cstheme="majorBidi"/>
                <w:b/>
                <w:color w:val="000000" w:themeColor="text1"/>
                <w:sz w:val="24"/>
                <w:szCs w:val="24"/>
                <w:rtl/>
                <w:lang w:val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6B56">
              <w:rPr>
                <w:rFonts w:asciiTheme="majorBidi" w:hAnsiTheme="majorBidi" w:cstheme="majorBidi"/>
                <w:b/>
                <w:color w:val="000000" w:themeColor="text1"/>
                <w:sz w:val="24"/>
                <w:szCs w:val="24"/>
                <w:highlight w:val="lightGray"/>
                <w:lang w:val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1</w:t>
            </w:r>
          </w:p>
          <w:p w:rsidR="00BD6B56" w:rsidRPr="00861921" w:rsidRDefault="00BD6B56" w:rsidP="00BF352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Soit </w:t>
            </w:r>
            <w:r w:rsidRPr="00861921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75pt;height:19.8pt" o:ole="">
                  <v:imagedata r:id="rId5" o:title=""/>
                </v:shape>
                <o:OLEObject Type="Embed" ProgID="Equation.DSMT4" ShapeID="_x0000_i1025" DrawAspect="Content" ObjectID="_1669756576" r:id="rId6"/>
              </w:object>
            </w: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une suite numérique définie par :</w:t>
            </w:r>
            <w:r w:rsidRPr="00861921">
              <w:rPr>
                <w:rFonts w:asciiTheme="majorBidi" w:hAnsiTheme="majorBidi" w:cstheme="majorBidi"/>
                <w:bCs/>
                <w:position w:val="-48"/>
                <w:sz w:val="24"/>
                <w:szCs w:val="24"/>
                <w:lang w:val="fr-MA"/>
              </w:rPr>
              <w:object w:dxaOrig="2700" w:dyaOrig="1080">
                <v:shape id="_x0000_i1026" type="#_x0000_t75" style="width:138.7pt;height:49.55pt" o:ole="">
                  <v:imagedata r:id="rId7" o:title=""/>
                </v:shape>
                <o:OLEObject Type="Embed" ProgID="Equation.DSMT4" ShapeID="_x0000_i1026" DrawAspect="Content" ObjectID="_1669756577" r:id="rId8"/>
              </w:object>
            </w: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BD6B56" w:rsidRPr="00111D11" w:rsidRDefault="00111D11" w:rsidP="006C07EC">
            <w:pPr>
              <w:pStyle w:val="Paragraphedeliste"/>
              <w:numPr>
                <w:ilvl w:val="0"/>
                <w:numId w:val="1"/>
              </w:numPr>
              <w:ind w:left="317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a) </w:t>
            </w:r>
            <w:r w:rsidR="00BD6B56" w:rsidRPr="00111D1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Calculer </w:t>
            </w:r>
            <w:r w:rsidRPr="00111D11">
              <w:rPr>
                <w:rFonts w:asciiTheme="majorBidi" w:hAnsiTheme="majorBidi" w:cstheme="majorBidi"/>
                <w:bCs/>
                <w:position w:val="-12"/>
                <w:sz w:val="24"/>
                <w:szCs w:val="24"/>
                <w:lang w:val="fr-MA"/>
              </w:rPr>
              <w:object w:dxaOrig="300" w:dyaOrig="360">
                <v:shape id="_x0000_i1027" type="#_x0000_t75" style="width:15.2pt;height:17.85pt" o:ole="">
                  <v:imagedata r:id="rId9" o:title=""/>
                </v:shape>
                <o:OLEObject Type="Embed" ProgID="Equation.DSMT4" ShapeID="_x0000_i1027" DrawAspect="Content" ObjectID="_1669756578" r:id="rId10"/>
              </w:object>
            </w:r>
            <w: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BD6B56" w:rsidRPr="00861921" w:rsidRDefault="00BD6B56" w:rsidP="006C07EC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Montrer </w:t>
            </w:r>
            <w:proofErr w:type="gramStart"/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que </w:t>
            </w:r>
            <w:proofErr w:type="gramEnd"/>
            <w:r w:rsidRPr="00861921">
              <w:rPr>
                <w:rFonts w:asciiTheme="majorBidi" w:hAnsiTheme="majorBidi" w:cstheme="majorBidi"/>
                <w:bCs/>
                <w:position w:val="-14"/>
                <w:sz w:val="24"/>
                <w:szCs w:val="24"/>
                <w:lang w:val="fr-MA"/>
              </w:rPr>
              <w:object w:dxaOrig="1800" w:dyaOrig="400">
                <v:shape id="_x0000_i1028" type="#_x0000_t75" style="width:90.5pt;height:17.15pt" o:ole="">
                  <v:imagedata r:id="rId11" o:title=""/>
                </v:shape>
                <o:OLEObject Type="Embed" ProgID="Equation.DSMT4" ShapeID="_x0000_i1028" DrawAspect="Content" ObjectID="_1669756579" r:id="rId12"/>
              </w:object>
            </w:r>
            <w: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.</w:t>
            </w:r>
          </w:p>
          <w:p w:rsidR="00111D11" w:rsidRPr="00111D11" w:rsidRDefault="00111D11" w:rsidP="006C07EC">
            <w:pPr>
              <w:pStyle w:val="Paragraphedeliste"/>
              <w:numPr>
                <w:ilvl w:val="0"/>
                <w:numId w:val="1"/>
              </w:numPr>
              <w:ind w:left="313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111D1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a) Vérifier que</w:t>
            </w:r>
            <w:r w:rsidRPr="00111D11">
              <w:rPr>
                <w:rFonts w:asciiTheme="majorBidi" w:hAnsiTheme="majorBidi" w:cstheme="majorBidi"/>
                <w:bCs/>
                <w:position w:val="-30"/>
                <w:sz w:val="24"/>
                <w:szCs w:val="24"/>
                <w:lang w:val="fr-MA"/>
              </w:rPr>
              <w:object w:dxaOrig="3920" w:dyaOrig="720">
                <v:shape id="_x0000_i1029" type="#_x0000_t75" style="width:188.9pt;height:36.35pt" o:ole="">
                  <v:imagedata r:id="rId13" o:title=""/>
                </v:shape>
                <o:OLEObject Type="Embed" ProgID="Equation.DSMT4" ShapeID="_x0000_i1029" DrawAspect="Content" ObjectID="_1669756580" r:id="rId14"/>
              </w:object>
            </w:r>
            <w: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BD6B56" w:rsidRPr="00111D11" w:rsidRDefault="00111D11" w:rsidP="006C07EC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mo</w:t>
            </w:r>
            <w:r w:rsidR="00BD6B56" w:rsidRPr="00111D1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ntrer que la suite </w:t>
            </w:r>
            <w:r w:rsidR="00BD6B56" w:rsidRPr="00861921">
              <w:rPr>
                <w:position w:val="-14"/>
              </w:rPr>
              <w:object w:dxaOrig="520" w:dyaOrig="400">
                <v:shape id="_x0000_i1030" type="#_x0000_t75" style="width:25.75pt;height:19.8pt" o:ole="">
                  <v:imagedata r:id="rId15" o:title=""/>
                </v:shape>
                <o:OLEObject Type="Embed" ProgID="Equation.DSMT4" ShapeID="_x0000_i1030" DrawAspect="Content" ObjectID="_1669756581" r:id="rId16"/>
              </w:object>
            </w:r>
            <w:r w:rsidR="00BD6B56" w:rsidRPr="00111D1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est décroissante.</w:t>
            </w:r>
          </w:p>
          <w:p w:rsidR="00BD6B56" w:rsidRPr="00111D11" w:rsidRDefault="00D04260" w:rsidP="006C07EC">
            <w:pPr>
              <w:pStyle w:val="Paragraphedeliste"/>
              <w:numPr>
                <w:ilvl w:val="0"/>
                <w:numId w:val="1"/>
              </w:numPr>
              <w:ind w:left="313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position w:val="-14"/>
                <w:sz w:val="24"/>
                <w:szCs w:val="24"/>
                <w:lang w:val="fr-MA"/>
              </w:rPr>
              <w:object w:dxaOrig="1060" w:dyaOrig="400">
                <v:shape id="_x0000_i1031" type="#_x0000_t75" style="width:53.5pt;height:19.8pt" o:ole="">
                  <v:imagedata r:id="rId17" o:title=""/>
                </v:shape>
                <o:OLEObject Type="Embed" ProgID="Equation.DSMT4" ShapeID="_x0000_i1031" DrawAspect="Content" ObjectID="_1669756582" r:id="rId18"/>
              </w:object>
            </w:r>
            <w:r w:rsidR="00B068FF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On pose </w:t>
            </w:r>
            <w:r w:rsidR="00BD6B56" w:rsidRPr="00111D1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Pr="00861921">
              <w:rPr>
                <w:position w:val="-30"/>
                <w:lang w:val="fr-MA"/>
              </w:rPr>
              <w:object w:dxaOrig="1160" w:dyaOrig="680">
                <v:shape id="_x0000_i1032" type="#_x0000_t75" style="width:58.15pt;height:33.7pt" o:ole="">
                  <v:imagedata r:id="rId19" o:title=""/>
                </v:shape>
                <o:OLEObject Type="Embed" ProgID="Equation.DSMT4" ShapeID="_x0000_i1032" DrawAspect="Content" ObjectID="_1669756583" r:id="rId20"/>
              </w:object>
            </w:r>
            <w:r w:rsidR="00BD6B56" w:rsidRPr="00111D1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BD6B56" w:rsidRPr="00861921" w:rsidRDefault="00BD6B56" w:rsidP="006C07EC">
            <w:pPr>
              <w:pStyle w:val="Paragraphedeliste"/>
              <w:numPr>
                <w:ilvl w:val="0"/>
                <w:numId w:val="2"/>
              </w:numPr>
              <w:ind w:left="313" w:hanging="284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Montrer que </w:t>
            </w:r>
            <w:r w:rsidRPr="00861921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480" w:dyaOrig="400">
                <v:shape id="_x0000_i1033" type="#_x0000_t75" style="width:23.8pt;height:19.8pt" o:ole="">
                  <v:imagedata r:id="rId21" o:title=""/>
                </v:shape>
                <o:OLEObject Type="Embed" ProgID="Equation.DSMT4" ShapeID="_x0000_i1033" DrawAspect="Content" ObjectID="_1669756584" r:id="rId22"/>
              </w:object>
            </w: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est une suite géométrique de </w:t>
            </w:r>
            <w:proofErr w:type="gramStart"/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raison </w:t>
            </w:r>
            <w:r w:rsidRPr="00861921">
              <w:rPr>
                <w:rFonts w:asciiTheme="majorBidi" w:hAnsiTheme="majorBidi" w:cstheme="majorBidi"/>
                <w:position w:val="-24"/>
                <w:sz w:val="24"/>
                <w:szCs w:val="24"/>
                <w:lang w:val="fr-MA"/>
              </w:rPr>
              <w:object w:dxaOrig="600" w:dyaOrig="620">
                <v:shape id="_x0000_i1034" type="#_x0000_t75" style="width:29.7pt;height:31.05pt" o:ole="">
                  <v:imagedata r:id="rId23" o:title=""/>
                </v:shape>
                <o:OLEObject Type="Embed" ProgID="Equation.DSMT4" ShapeID="_x0000_i1034" DrawAspect="Content" ObjectID="_1669756585" r:id="rId24"/>
              </w:object>
            </w: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,puis</w:t>
            </w:r>
            <w:proofErr w:type="gramEnd"/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calculer </w:t>
            </w:r>
            <w:r w:rsidRPr="00861921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</w:rPr>
              <w:object w:dxaOrig="260" w:dyaOrig="360">
                <v:shape id="_x0000_i1035" type="#_x0000_t75" style="width:13.2pt;height:17.85pt" o:ole="">
                  <v:imagedata r:id="rId25" o:title=""/>
                </v:shape>
                <o:OLEObject Type="Embed" ProgID="Equation.DSMT4" ShapeID="_x0000_i1035" DrawAspect="Content" ObjectID="_1669756586" r:id="rId26"/>
              </w:object>
            </w: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.</w:t>
            </w:r>
          </w:p>
          <w:p w:rsidR="000A1C15" w:rsidRDefault="00BD6B56" w:rsidP="006C07EC">
            <w:pPr>
              <w:pStyle w:val="Paragraphedeliste"/>
              <w:numPr>
                <w:ilvl w:val="0"/>
                <w:numId w:val="2"/>
              </w:numPr>
              <w:ind w:left="454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0A1C15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Exprimer </w:t>
            </w:r>
            <w:r w:rsidRPr="00861921">
              <w:rPr>
                <w:position w:val="-12"/>
                <w:lang w:val="fr-MA"/>
              </w:rPr>
              <w:object w:dxaOrig="260" w:dyaOrig="360">
                <v:shape id="_x0000_i1036" type="#_x0000_t75" style="width:13.2pt;height:17.85pt" o:ole="">
                  <v:imagedata r:id="rId27" o:title=""/>
                </v:shape>
                <o:OLEObject Type="Embed" ProgID="Equation.DSMT4" ShapeID="_x0000_i1036" DrawAspect="Content" ObjectID="_1669756587" r:id="rId28"/>
              </w:object>
            </w:r>
            <w:r w:rsidRPr="000A1C15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en fonction </w:t>
            </w:r>
            <w:proofErr w:type="gramStart"/>
            <w:r w:rsidRPr="000A1C15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de </w:t>
            </w:r>
            <w:r w:rsidR="00B94BA8" w:rsidRPr="00B94BA8">
              <w:rPr>
                <w:rFonts w:asciiTheme="majorBidi" w:hAnsiTheme="majorBidi" w:cstheme="majorBidi"/>
                <w:b/>
                <w:position w:val="-6"/>
                <w:sz w:val="24"/>
                <w:szCs w:val="24"/>
                <w:lang w:val="fr-MA"/>
              </w:rPr>
              <w:object w:dxaOrig="200" w:dyaOrig="220">
                <v:shape id="_x0000_i1082" type="#_x0000_t75" style="width:9.9pt;height:11.25pt" o:ole="">
                  <v:imagedata r:id="rId29" o:title=""/>
                </v:shape>
                <o:OLEObject Type="Embed" ProgID="Equation.DSMT4" ShapeID="_x0000_i1082" DrawAspect="Content" ObjectID="_1669756588" r:id="rId30"/>
              </w:object>
            </w:r>
            <w:r w:rsidRPr="000A1C15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.</w:t>
            </w:r>
          </w:p>
          <w:p w:rsidR="00BD6B56" w:rsidRPr="000A1C15" w:rsidRDefault="00BD6B56" w:rsidP="006C07EC">
            <w:pPr>
              <w:pStyle w:val="Paragraphedeliste"/>
              <w:numPr>
                <w:ilvl w:val="0"/>
                <w:numId w:val="2"/>
              </w:numPr>
              <w:ind w:left="454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0A1C15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Déduire que : </w:t>
            </w:r>
            <w:r w:rsidRPr="00861921">
              <w:rPr>
                <w:position w:val="-64"/>
                <w:lang w:val="fr-MA"/>
              </w:rPr>
              <w:object w:dxaOrig="2740" w:dyaOrig="1400">
                <v:shape id="_x0000_i1037" type="#_x0000_t75" style="width:136.75pt;height:70pt" o:ole="">
                  <v:imagedata r:id="rId31" o:title=""/>
                </v:shape>
                <o:OLEObject Type="Embed" ProgID="Equation.DSMT4" ShapeID="_x0000_i1037" DrawAspect="Content" ObjectID="_1669756589" r:id="rId32"/>
              </w:object>
            </w:r>
            <w:r w:rsidRPr="000A1C15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0641B9" w:rsidRDefault="00BD6B56" w:rsidP="000641B9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4)</w:t>
            </w:r>
            <w:r w:rsidR="000641B9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a) Montrer que </w:t>
            </w:r>
            <w:r w:rsidRPr="00861921">
              <w:rPr>
                <w:rFonts w:asciiTheme="majorBidi" w:hAnsiTheme="majorBidi" w:cstheme="majorBidi"/>
                <w:bCs/>
                <w:position w:val="-24"/>
                <w:sz w:val="24"/>
                <w:szCs w:val="24"/>
                <w:lang w:val="fr-MA"/>
              </w:rPr>
              <w:object w:dxaOrig="2940" w:dyaOrig="620">
                <v:shape id="_x0000_i1038" type="#_x0000_t75" style="width:147.3pt;height:31.05pt" o:ole="">
                  <v:imagedata r:id="rId33" o:title=""/>
                </v:shape>
                <o:OLEObject Type="Embed" ProgID="Equation.DSMT4" ShapeID="_x0000_i1038" DrawAspect="Content" ObjectID="_1669756590" r:id="rId34"/>
              </w:object>
            </w:r>
          </w:p>
          <w:p w:rsidR="00BD6B56" w:rsidRPr="00861921" w:rsidRDefault="000641B9" w:rsidP="000641B9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  </w:t>
            </w:r>
            <w:r w:rsidR="00BD6B56" w:rsidRPr="0086192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b)  Déduire que </w:t>
            </w:r>
            <w:r w:rsidR="00BD6B56" w:rsidRPr="00861921">
              <w:rPr>
                <w:rFonts w:asciiTheme="majorBidi" w:hAnsiTheme="majorBidi" w:cstheme="majorBidi"/>
                <w:bCs/>
                <w:position w:val="-28"/>
                <w:sz w:val="24"/>
                <w:szCs w:val="24"/>
                <w:lang w:val="fr-MA"/>
              </w:rPr>
              <w:object w:dxaOrig="2340" w:dyaOrig="740">
                <v:shape id="_x0000_i1039" type="#_x0000_t75" style="width:117.6pt;height:37pt" o:ole="">
                  <v:imagedata r:id="rId35" o:title=""/>
                </v:shape>
                <o:OLEObject Type="Embed" ProgID="Equation.DSMT4" ShapeID="_x0000_i1039" DrawAspect="Content" ObjectID="_1669756591" r:id="rId36"/>
              </w:object>
            </w:r>
          </w:p>
          <w:p w:rsidR="00BD6B56" w:rsidRPr="00B068FF" w:rsidRDefault="00B068FF" w:rsidP="00B068FF">
            <w:pPr>
              <w:rPr>
                <w:rFonts w:asciiTheme="majorBidi" w:hAnsiTheme="majorBidi" w:cstheme="majorBidi"/>
                <w:b/>
                <w:color w:val="000000" w:themeColor="text1"/>
                <w:sz w:val="24"/>
                <w:szCs w:val="24"/>
                <w:lang w:val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6B56">
              <w:rPr>
                <w:rFonts w:asciiTheme="majorBidi" w:hAnsiTheme="majorBidi" w:cstheme="majorBidi"/>
                <w:b/>
                <w:color w:val="000000" w:themeColor="text1"/>
                <w:sz w:val="24"/>
                <w:szCs w:val="24"/>
                <w:highlight w:val="lightGray"/>
                <w:lang w:val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rcice </w:t>
            </w:r>
            <w:r>
              <w:rPr>
                <w:rFonts w:asciiTheme="majorBidi" w:hAnsiTheme="majorBidi" w:cstheme="majorBidi"/>
                <w:b/>
                <w:color w:val="000000" w:themeColor="text1"/>
                <w:sz w:val="24"/>
                <w:szCs w:val="24"/>
                <w:highlight w:val="lightGray"/>
                <w:lang w:val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02</w:t>
            </w:r>
          </w:p>
          <w:p w:rsidR="00BD6B56" w:rsidRPr="00861921" w:rsidRDefault="00612BC8" w:rsidP="00861921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198772</wp:posOffset>
                      </wp:positionH>
                      <wp:positionV relativeFrom="paragraph">
                        <wp:posOffset>405264</wp:posOffset>
                      </wp:positionV>
                      <wp:extent cx="1175657" cy="1052713"/>
                      <wp:effectExtent l="0" t="0" r="0" b="0"/>
                      <wp:wrapNone/>
                      <wp:docPr id="2" name="Zone de text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75657" cy="10527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05589" w:rsidRDefault="00105589">
                                  <w:pPr>
                                    <w:rPr>
                                      <w:rFonts w:hint="cs"/>
                                      <w:rtl/>
                                      <w:lang w:bidi="ar-MA"/>
                                    </w:rPr>
                                  </w:pPr>
                                  <w:r w:rsidRPr="00612BC8">
                                    <w:rPr>
                                      <w:noProof/>
                                      <w:lang w:val="fr-FR" w:eastAsia="fr-FR"/>
                                    </w:rPr>
                                    <w:drawing>
                                      <wp:inline distT="0" distB="0" distL="0" distR="0">
                                        <wp:extent cx="944871" cy="891348"/>
                                        <wp:effectExtent l="0" t="0" r="8255" b="4445"/>
                                        <wp:docPr id="9" name="Image 9" descr="C:\Users\Mouad zillou\Desktop\Diapositive1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2" descr="C:\Users\Mouad zillou\Desktop\Diapositive1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53080" cy="8990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" o:spid="_x0000_s1030" type="#_x0000_t202" style="position:absolute;margin-left:173.15pt;margin-top:31.9pt;width:92.55pt;height:82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" filled="f" stroked="f" strokeweight=".5pt">
                      <v:textbox>
                        <w:txbxContent>
                          <w:p w:rsidR="00105589" w:rsidRDefault="00105589">
                            <w:pPr>
                              <w:rPr>
                                <w:rFonts w:hint="cs"/>
                                <w:rtl/>
                                <w:lang w:bidi="ar-MA"/>
                              </w:rPr>
                            </w:pPr>
                            <w:r w:rsidRPr="00612BC8"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944871" cy="891348"/>
                                  <wp:effectExtent l="0" t="0" r="8255" b="4445"/>
                                  <wp:docPr id="9" name="Image 9" descr="C:\Users\Mouad zillou\Desktop\Diapositive1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2" descr="C:\Users\Mouad zillou\Desktop\Diapositive1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3080" cy="899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D6B56"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Soit </w:t>
            </w:r>
            <w:r w:rsidR="00BD6B56" w:rsidRPr="00861921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540" w:dyaOrig="400">
                <v:shape id="_x0000_i1040" type="#_x0000_t75" style="width:27.1pt;height:19.8pt" o:ole="">
                  <v:imagedata r:id="rId38" o:title=""/>
                </v:shape>
                <o:OLEObject Type="Embed" ProgID="Equation.DSMT4" ShapeID="_x0000_i1040" DrawAspect="Content" ObjectID="_1669756592" r:id="rId39"/>
              </w:object>
            </w:r>
            <w:r w:rsidR="00BD6B56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="00BD6B56"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>une</w:t>
            </w:r>
            <w:r w:rsidR="00BD6B56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suite numérique définie par : </w:t>
            </w:r>
            <w:r w:rsidR="00513F1D" w:rsidRPr="00861921">
              <w:rPr>
                <w:rFonts w:asciiTheme="majorBidi" w:hAnsiTheme="majorBidi" w:cstheme="majorBidi"/>
                <w:position w:val="-48"/>
                <w:sz w:val="24"/>
                <w:szCs w:val="24"/>
                <w:lang w:val="fr-MA"/>
              </w:rPr>
              <w:object w:dxaOrig="2820" w:dyaOrig="1080">
                <v:shape id="_x0000_i1041" type="#_x0000_t75" style="width:140.7pt;height:54.15pt" o:ole="">
                  <v:imagedata r:id="rId40" o:title=""/>
                </v:shape>
                <o:OLEObject Type="Embed" ProgID="Equation.DSMT4" ShapeID="_x0000_i1041" DrawAspect="Content" ObjectID="_1669756593" r:id="rId41"/>
              </w:object>
            </w:r>
            <w:r w:rsidR="00BD6B56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</w:p>
          <w:p w:rsidR="00BD6B56" w:rsidRPr="00861921" w:rsidRDefault="00D04260" w:rsidP="00861921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1040" w:dyaOrig="400">
                <v:shape id="_x0000_i1042" type="#_x0000_t75" style="width:52.2pt;height:19.8pt" o:ole="">
                  <v:imagedata r:id="rId42" o:title=""/>
                </v:shape>
                <o:OLEObject Type="Embed" ProgID="Equation.DSMT4" ShapeID="_x0000_i1042" DrawAspect="Content" ObjectID="_1669756594" r:id="rId43"/>
              </w:object>
            </w:r>
            <w:r w:rsidR="00BD6B56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On pose  </w:t>
            </w:r>
            <w:r w:rsidRPr="00861921">
              <w:rPr>
                <w:rFonts w:asciiTheme="majorBidi" w:hAnsiTheme="majorBidi" w:cstheme="majorBidi"/>
                <w:position w:val="-30"/>
                <w:sz w:val="24"/>
                <w:szCs w:val="24"/>
                <w:lang w:val="fr-MA"/>
              </w:rPr>
              <w:object w:dxaOrig="1120" w:dyaOrig="680">
                <v:shape id="_x0000_i1043" type="#_x0000_t75" style="width:56.15pt;height:33.7pt" o:ole="">
                  <v:imagedata r:id="rId44" o:title=""/>
                </v:shape>
                <o:OLEObject Type="Embed" ProgID="Equation.DSMT4" ShapeID="_x0000_i1043" DrawAspect="Content" ObjectID="_1669756595" r:id="rId45"/>
              </w:object>
            </w:r>
            <w:r w:rsidR="00BD6B56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</w:p>
          <w:p w:rsidR="00BD6B56" w:rsidRPr="00861921" w:rsidRDefault="00BD6B56" w:rsidP="00513F1D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>1) Calculer</w:t>
            </w:r>
            <w:r w:rsidR="00513F1D" w:rsidRPr="00513F1D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</w:rPr>
              <w:object w:dxaOrig="240" w:dyaOrig="360">
                <v:shape id="_x0000_i1044" type="#_x0000_t75" style="width:11.9pt;height:17.85pt" o:ole="">
                  <v:imagedata r:id="rId46" o:title=""/>
                </v:shape>
                <o:OLEObject Type="Embed" ProgID="Equation.DSMT4" ShapeID="_x0000_i1044" DrawAspect="Content" ObjectID="_1669756596" r:id="rId47"/>
              </w:object>
            </w:r>
            <w:r w:rsidR="00513F1D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et</w:t>
            </w:r>
            <w:r w:rsidR="00513F1D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="00B068FF" w:rsidRPr="00B068FF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</w:rPr>
              <w:object w:dxaOrig="320" w:dyaOrig="360">
                <v:shape id="_x0000_i1045" type="#_x0000_t75" style="width:15.85pt;height:17.85pt" o:ole="">
                  <v:imagedata r:id="rId48" o:title=""/>
                </v:shape>
                <o:OLEObject Type="Embed" ProgID="Equation.DSMT4" ShapeID="_x0000_i1045" DrawAspect="Content" ObjectID="_1669756597" r:id="rId49"/>
              </w:object>
            </w:r>
            <w:r w:rsidR="00513F1D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</w:p>
          <w:p w:rsidR="00BD6B56" w:rsidRPr="00861921" w:rsidRDefault="00BD6B56" w:rsidP="00B068FF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2) Montrer </w:t>
            </w:r>
            <w:proofErr w:type="gramStart"/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>que</w:t>
            </w:r>
            <w:r w:rsidR="00B068FF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="00B068FF" w:rsidRPr="00B068FF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1660" w:dyaOrig="400">
                <v:shape id="_x0000_i1046" type="#_x0000_t75" style="width:83.25pt;height:19.8pt" o:ole="">
                  <v:imagedata r:id="rId50" o:title=""/>
                </v:shape>
                <o:OLEObject Type="Embed" ProgID="Equation.DSMT4" ShapeID="_x0000_i1046" DrawAspect="Content" ObjectID="_1669756598" r:id="rId51"/>
              </w:object>
            </w:r>
            <w:r w:rsidR="00B068FF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>.</w:t>
            </w:r>
          </w:p>
          <w:p w:rsidR="00BD6B56" w:rsidRPr="00861921" w:rsidRDefault="00BD6B56" w:rsidP="00B068FF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3) a- Montrer que</w:t>
            </w:r>
            <w:r w:rsidR="00B068FF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="00B068FF" w:rsidRPr="00B068FF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499" w:dyaOrig="400">
                <v:shape id="_x0000_i1047" type="#_x0000_t75" style="width:25.1pt;height:19.8pt" o:ole="">
                  <v:imagedata r:id="rId52" o:title=""/>
                </v:shape>
                <o:OLEObject Type="Embed" ProgID="Equation.DSMT4" ShapeID="_x0000_i1047" DrawAspect="Content" ObjectID="_1669756599" r:id="rId53"/>
              </w:object>
            </w:r>
            <w:r w:rsidR="00B068FF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est une suite arithmétique en précisera sa raison </w:t>
            </w:r>
            <w:r w:rsidR="00B068FF" w:rsidRPr="00B068FF">
              <w:rPr>
                <w:rFonts w:asciiTheme="majorBidi" w:hAnsiTheme="majorBidi" w:cstheme="majorBidi"/>
                <w:position w:val="-4"/>
                <w:sz w:val="24"/>
                <w:szCs w:val="24"/>
                <w:lang w:val="fr-MA"/>
              </w:rPr>
              <w:object w:dxaOrig="180" w:dyaOrig="200">
                <v:shape id="_x0000_i1048" type="#_x0000_t75" style="width:9.25pt;height:10.55pt" o:ole="">
                  <v:imagedata r:id="rId54" o:title=""/>
                </v:shape>
                <o:OLEObject Type="Embed" ProgID="Equation.DSMT4" ShapeID="_x0000_i1048" DrawAspect="Content" ObjectID="_1669756600" r:id="rId55"/>
              </w:object>
            </w:r>
            <w:r w:rsidR="00B068FF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</w:p>
          <w:p w:rsidR="00BD6B56" w:rsidRPr="00861921" w:rsidRDefault="00BD6B56" w:rsidP="00B068FF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  b- en déduire </w:t>
            </w:r>
            <w:r w:rsidR="00B068FF" w:rsidRPr="00B068FF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</w:rPr>
              <w:object w:dxaOrig="279" w:dyaOrig="360">
                <v:shape id="_x0000_i1049" type="#_x0000_t75" style="width:13.85pt;height:17.85pt" o:ole="">
                  <v:imagedata r:id="rId56" o:title=""/>
                </v:shape>
                <o:OLEObject Type="Embed" ProgID="Equation.DSMT4" ShapeID="_x0000_i1049" DrawAspect="Content" ObjectID="_1669756601" r:id="rId57"/>
              </w:object>
            </w:r>
            <w:r w:rsidR="00B068FF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et </w:t>
            </w:r>
            <w:r w:rsidR="00B068FF" w:rsidRPr="00B068FF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</w:rPr>
              <w:object w:dxaOrig="320" w:dyaOrig="360">
                <v:shape id="_x0000_i1050" type="#_x0000_t75" style="width:15.85pt;height:17.85pt" o:ole="">
                  <v:imagedata r:id="rId58" o:title=""/>
                </v:shape>
                <o:OLEObject Type="Embed" ProgID="Equation.DSMT4" ShapeID="_x0000_i1050" DrawAspect="Content" ObjectID="_1669756602" r:id="rId59"/>
              </w:object>
            </w:r>
            <w:r w:rsidR="00B068FF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e</w:t>
            </w: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n fonction </w:t>
            </w:r>
            <w:proofErr w:type="gramStart"/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de </w:t>
            </w:r>
            <w:r w:rsidR="00B94BA8" w:rsidRPr="00B94BA8">
              <w:rPr>
                <w:rFonts w:asciiTheme="majorBidi" w:hAnsiTheme="majorBidi" w:cstheme="majorBidi"/>
                <w:b/>
                <w:position w:val="-6"/>
                <w:sz w:val="24"/>
                <w:szCs w:val="24"/>
                <w:lang w:val="fr-MA"/>
              </w:rPr>
              <w:object w:dxaOrig="200" w:dyaOrig="220">
                <v:shape id="_x0000_i1081" type="#_x0000_t75" style="width:9.9pt;height:11.25pt" o:ole="">
                  <v:imagedata r:id="rId29" o:title=""/>
                </v:shape>
                <o:OLEObject Type="Embed" ProgID="Equation.DSMT4" ShapeID="_x0000_i1081" DrawAspect="Content" ObjectID="_1669756603" r:id="rId60"/>
              </w:object>
            </w: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.</w:t>
            </w:r>
          </w:p>
          <w:p w:rsidR="00BD6B56" w:rsidRPr="00861921" w:rsidRDefault="00BD6B56" w:rsidP="00861921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861921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  c- calculer la somme suivant :</w:t>
            </w:r>
          </w:p>
          <w:p w:rsidR="00685BFD" w:rsidRDefault="00685BFD" w:rsidP="00685BFD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noProof/>
                <w:sz w:val="24"/>
                <w:szCs w:val="24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-69717</wp:posOffset>
                      </wp:positionH>
                      <wp:positionV relativeFrom="paragraph">
                        <wp:posOffset>227981</wp:posOffset>
                      </wp:positionV>
                      <wp:extent cx="3680653" cy="360109"/>
                      <wp:effectExtent l="0" t="0" r="15240" b="20955"/>
                      <wp:wrapNone/>
                      <wp:docPr id="3" name="Zone de text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80653" cy="36010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n/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05589" w:rsidRPr="00685BFD" w:rsidRDefault="00105589" w:rsidP="00685BFD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36"/>
                                      <w:szCs w:val="36"/>
                                      <w:lang w:val="fr-F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685BFD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00000" w:themeColor="text1"/>
                                      <w:sz w:val="36"/>
                                      <w:szCs w:val="36"/>
                                      <w:lang w:val="fr-F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Rendre le 22/12/20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3" o:spid="_x0000_s1031" type="#_x0000_t202" style="position:absolute;left:0;text-align:left;margin-left:-5.5pt;margin-top:17.95pt;width:289.8pt;height:28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" fillcolor="#bdd6ee [1300]" strokecolor="#5b9bd5 [3204]" strokeweight="1pt">
                      <v:textbox>
                        <w:txbxContent>
                          <w:p w:rsidR="00105589" w:rsidRPr="00685BFD" w:rsidRDefault="00105589" w:rsidP="00685BF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val="fr-F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685BF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val="fr-F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Rendre le 22/12/20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068FF" w:rsidRPr="00B068FF">
              <w:rPr>
                <w:b/>
                <w:bCs/>
                <w:position w:val="-12"/>
                <w:sz w:val="24"/>
                <w:szCs w:val="24"/>
                <w:lang w:val="fr-MA"/>
              </w:rPr>
              <w:object w:dxaOrig="2200" w:dyaOrig="360">
                <v:shape id="_x0000_i1051" type="#_x0000_t75" style="width:110.3pt;height:17.85pt" o:ole="">
                  <v:imagedata r:id="rId61" o:title=""/>
                </v:shape>
                <o:OLEObject Type="Embed" ProgID="Equation.DSMT4" ShapeID="_x0000_i1051" DrawAspect="Content" ObjectID="_1669756604" r:id="rId62"/>
              </w:object>
            </w:r>
            <w:r w:rsidR="00B068FF"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</w:p>
          <w:p w:rsidR="00685BFD" w:rsidRDefault="00685BFD" w:rsidP="00685BFD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  <w:lang w:val="fr-MA"/>
              </w:rPr>
            </w:pPr>
          </w:p>
          <w:p w:rsidR="00685BFD" w:rsidRPr="009B52E9" w:rsidRDefault="00685BFD" w:rsidP="00685BFD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  <w:lang w:val="fr-MA"/>
              </w:rPr>
            </w:pPr>
          </w:p>
        </w:tc>
        <w:tc>
          <w:tcPr>
            <w:tcW w:w="6095" w:type="dxa"/>
          </w:tcPr>
          <w:p w:rsidR="00BD6B56" w:rsidRDefault="00732128" w:rsidP="00732128">
            <w:pPr>
              <w:tabs>
                <w:tab w:val="left" w:pos="990"/>
              </w:tabs>
              <w:jc w:val="center"/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</w:pPr>
            <w:r w:rsidRPr="00732128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highlight w:val="lightGray"/>
                <w:lang w:val="fr-FR" w:eastAsia="fr-FR"/>
              </w:rPr>
              <w:t>Devoir surveillé 2018</w:t>
            </w:r>
          </w:p>
          <w:p w:rsidR="00CA5A91" w:rsidRDefault="00CA5A91" w:rsidP="00CA5A91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</w:pPr>
            <w:r w:rsidRPr="00CA5A91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highlight w:val="lightGray"/>
                <w:lang w:val="fr-FR" w:eastAsia="fr-FR"/>
              </w:rPr>
              <w:t>Exercice 01</w:t>
            </w:r>
          </w:p>
          <w:p w:rsidR="00CA5A91" w:rsidRPr="00CA5A91" w:rsidRDefault="00CA5A91" w:rsidP="000C7880">
            <w:pPr>
              <w:tabs>
                <w:tab w:val="left" w:pos="990"/>
              </w:tabs>
              <w:jc w:val="both"/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</w:pPr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Soit </w:t>
            </w:r>
            <w:r w:rsidR="000C7880" w:rsidRPr="00CA5A91">
              <w:rPr>
                <w:rFonts w:asciiTheme="majorBidi" w:hAnsiTheme="majorBidi" w:cstheme="majorBidi"/>
                <w:bCs/>
                <w:position w:val="-14"/>
                <w:sz w:val="24"/>
                <w:szCs w:val="24"/>
                <w:lang w:val="fr-MA"/>
              </w:rPr>
              <w:object w:dxaOrig="680" w:dyaOrig="400">
                <v:shape id="_x0000_i1052" type="#_x0000_t75" style="width:33.7pt;height:19.8pt" o:ole="">
                  <v:imagedata r:id="rId63" o:title=""/>
                </v:shape>
                <o:OLEObject Type="Embed" ProgID="Equation.DSMT4" ShapeID="_x0000_i1052" DrawAspect="Content" ObjectID="_1669756605" r:id="rId64"/>
              </w:object>
            </w:r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u</w:t>
            </w:r>
            <w: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ne suite arithmétique telle que </w:t>
            </w:r>
            <w:proofErr w:type="gramStart"/>
            <w: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:</w:t>
            </w:r>
            <w:proofErr w:type="gramEnd"/>
            <w:r w:rsidRPr="00CA5A91">
              <w:rPr>
                <w:rFonts w:asciiTheme="majorBidi" w:hAnsiTheme="majorBidi" w:cstheme="majorBidi"/>
                <w:bCs/>
                <w:position w:val="-12"/>
                <w:sz w:val="24"/>
                <w:szCs w:val="24"/>
                <w:lang w:val="fr-MA"/>
              </w:rPr>
              <w:object w:dxaOrig="720" w:dyaOrig="360">
                <v:shape id="_x0000_i1053" type="#_x0000_t75" style="width:36.35pt;height:17.85pt" o:ole="">
                  <v:imagedata r:id="rId65" o:title=""/>
                </v:shape>
                <o:OLEObject Type="Embed" ProgID="Equation.DSMT4" ShapeID="_x0000_i1053" DrawAspect="Content" ObjectID="_1669756606" r:id="rId66"/>
              </w:object>
            </w:r>
            <w: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et </w:t>
            </w:r>
            <w:r w:rsidRPr="00CA5A91">
              <w:rPr>
                <w:rFonts w:asciiTheme="majorBidi" w:hAnsiTheme="majorBidi" w:cstheme="majorBidi"/>
                <w:bCs/>
                <w:position w:val="-12"/>
                <w:sz w:val="24"/>
                <w:szCs w:val="24"/>
                <w:lang w:val="fr-MA"/>
              </w:rPr>
              <w:object w:dxaOrig="639" w:dyaOrig="360">
                <v:shape id="_x0000_i1054" type="#_x0000_t75" style="width:32.35pt;height:17.85pt" o:ole="">
                  <v:imagedata r:id="rId67" o:title=""/>
                </v:shape>
                <o:OLEObject Type="Embed" ProgID="Equation.DSMT4" ShapeID="_x0000_i1054" DrawAspect="Content" ObjectID="_1669756607" r:id="rId68"/>
              </w:object>
            </w:r>
          </w:p>
          <w:p w:rsidR="00CA5A91" w:rsidRPr="00CA5A91" w:rsidRDefault="00CA5A91" w:rsidP="000C7880">
            <w:pPr>
              <w:tabs>
                <w:tab w:val="left" w:pos="990"/>
              </w:tabs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1) Montrer que la raison de la suite </w:t>
            </w:r>
            <w:r w:rsidR="000C7880" w:rsidRPr="00CA5A91">
              <w:rPr>
                <w:rFonts w:asciiTheme="majorBidi" w:hAnsiTheme="majorBidi" w:cstheme="majorBidi"/>
                <w:bCs/>
                <w:position w:val="-14"/>
                <w:sz w:val="24"/>
                <w:szCs w:val="24"/>
                <w:lang w:val="fr-MA"/>
              </w:rPr>
              <w:object w:dxaOrig="680" w:dyaOrig="400">
                <v:shape id="_x0000_i1055" type="#_x0000_t75" style="width:33.7pt;height:19.8pt" o:ole="">
                  <v:imagedata r:id="rId63" o:title=""/>
                </v:shape>
                <o:OLEObject Type="Embed" ProgID="Equation.DSMT4" ShapeID="_x0000_i1055" DrawAspect="Content" ObjectID="_1669756608" r:id="rId69"/>
              </w:object>
            </w:r>
            <w:proofErr w:type="gramStart"/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est </w:t>
            </w:r>
            <w:r w:rsidR="000C7880" w:rsidRPr="000C7880">
              <w:rPr>
                <w:rFonts w:asciiTheme="majorBidi" w:hAnsiTheme="majorBidi" w:cstheme="majorBidi"/>
                <w:bCs/>
                <w:position w:val="-4"/>
                <w:sz w:val="24"/>
                <w:szCs w:val="24"/>
                <w:lang w:val="fr-MA"/>
              </w:rPr>
              <w:object w:dxaOrig="680" w:dyaOrig="260">
                <v:shape id="_x0000_i1056" type="#_x0000_t75" style="width:33.7pt;height:12.55pt" o:ole="">
                  <v:imagedata r:id="rId70" o:title=""/>
                </v:shape>
                <o:OLEObject Type="Embed" ProgID="Equation.DSMT4" ShapeID="_x0000_i1056" DrawAspect="Content" ObjectID="_1669756609" r:id="rId71"/>
              </w:object>
            </w:r>
            <w:r w:rsidR="000C788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.</w:t>
            </w:r>
          </w:p>
          <w:p w:rsidR="00CA5A91" w:rsidRPr="00CA5A91" w:rsidRDefault="00CA5A91" w:rsidP="00280B22">
            <w:pPr>
              <w:tabs>
                <w:tab w:val="left" w:pos="990"/>
              </w:tabs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2) Exprimer </w:t>
            </w:r>
            <w:r w:rsidR="00280B22" w:rsidRPr="00280B22">
              <w:rPr>
                <w:rFonts w:asciiTheme="majorBidi" w:hAnsiTheme="majorBidi" w:cstheme="majorBidi"/>
                <w:bCs/>
                <w:position w:val="-12"/>
                <w:sz w:val="24"/>
                <w:szCs w:val="24"/>
                <w:lang w:val="fr-MA"/>
              </w:rPr>
              <w:object w:dxaOrig="279" w:dyaOrig="360">
                <v:shape id="_x0000_i1085" type="#_x0000_t75" style="width:13.85pt;height:17.85pt" o:ole="">
                  <v:imagedata r:id="rId72" o:title=""/>
                </v:shape>
                <o:OLEObject Type="Embed" ProgID="Equation.DSMT4" ShapeID="_x0000_i1085" DrawAspect="Content" ObjectID="_1669756610" r:id="rId73"/>
              </w:object>
            </w:r>
            <w:r w:rsidR="00280B22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en fonction </w:t>
            </w:r>
            <w:proofErr w:type="gramStart"/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de </w:t>
            </w:r>
            <w:r w:rsidR="00280B22" w:rsidRPr="00B94BA8">
              <w:rPr>
                <w:rFonts w:asciiTheme="majorBidi" w:hAnsiTheme="majorBidi" w:cstheme="majorBidi"/>
                <w:b/>
                <w:position w:val="-6"/>
                <w:sz w:val="24"/>
                <w:szCs w:val="24"/>
                <w:lang w:val="fr-MA"/>
              </w:rPr>
              <w:object w:dxaOrig="200" w:dyaOrig="220">
                <v:shape id="_x0000_i1084" type="#_x0000_t75" style="width:9.9pt;height:11.25pt" o:ole="">
                  <v:imagedata r:id="rId29" o:title=""/>
                </v:shape>
                <o:OLEObject Type="Embed" ProgID="Equation.DSMT4" ShapeID="_x0000_i1084" DrawAspect="Content" ObjectID="_1669756611" r:id="rId74"/>
              </w:object>
            </w:r>
            <w:r w:rsidR="00C924F6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.</w:t>
            </w:r>
          </w:p>
          <w:p w:rsidR="00C924F6" w:rsidRDefault="00CA5A91" w:rsidP="00C924F6">
            <w:pPr>
              <w:tabs>
                <w:tab w:val="left" w:pos="990"/>
              </w:tabs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CA5A91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3) Calculer la somme suivante </w:t>
            </w:r>
            <w:r w:rsidR="00C924F6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="00C924F6" w:rsidRPr="00C924F6">
              <w:rPr>
                <w:rFonts w:asciiTheme="majorBidi" w:hAnsiTheme="majorBidi" w:cstheme="majorBidi"/>
                <w:bCs/>
                <w:position w:val="-12"/>
                <w:sz w:val="24"/>
                <w:szCs w:val="24"/>
                <w:lang w:val="fr-MA"/>
              </w:rPr>
              <w:object w:dxaOrig="2200" w:dyaOrig="360">
                <v:shape id="_x0000_i1057" type="#_x0000_t75" style="width:110.3pt;height:17.85pt" o:ole="">
                  <v:imagedata r:id="rId75" o:title=""/>
                </v:shape>
                <o:OLEObject Type="Embed" ProgID="Equation.DSMT4" ShapeID="_x0000_i1057" DrawAspect="Content" ObjectID="_1669756612" r:id="rId76"/>
              </w:object>
            </w:r>
          </w:p>
          <w:p w:rsidR="00C924F6" w:rsidRPr="00C924F6" w:rsidRDefault="00C924F6" w:rsidP="00C924F6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</w:pPr>
            <w:r w:rsidRPr="00CA5A91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highlight w:val="lightGray"/>
                <w:lang w:val="fr-FR" w:eastAsia="fr-FR"/>
              </w:rPr>
              <w:t xml:space="preserve">Exercice </w:t>
            </w: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highlight w:val="lightGray"/>
                <w:lang w:val="fr-FR" w:eastAsia="fr-FR"/>
              </w:rPr>
              <w:t>02</w:t>
            </w:r>
          </w:p>
          <w:p w:rsidR="00C924F6" w:rsidRPr="00D04260" w:rsidRDefault="00612BC8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>
              <w:rPr>
                <w:rFonts w:asciiTheme="majorBidi" w:hAnsiTheme="majorBidi" w:cstheme="majorBidi"/>
                <w:bCs/>
                <w:noProof/>
                <w:sz w:val="24"/>
                <w:szCs w:val="24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513010</wp:posOffset>
                      </wp:positionH>
                      <wp:positionV relativeFrom="paragraph">
                        <wp:posOffset>227752</wp:posOffset>
                      </wp:positionV>
                      <wp:extent cx="1183341" cy="1037344"/>
                      <wp:effectExtent l="0" t="0" r="0" b="0"/>
                      <wp:wrapNone/>
                      <wp:docPr id="5" name="Zone de text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83341" cy="103734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05589" w:rsidRDefault="00105589">
                                  <w:r w:rsidRPr="00612BC8">
                                    <w:rPr>
                                      <w:noProof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4AF022D5" wp14:editId="79752FA0">
                                        <wp:extent cx="944871" cy="891348"/>
                                        <wp:effectExtent l="0" t="0" r="8255" b="4445"/>
                                        <wp:docPr id="10" name="Image 10" descr="C:\Users\Mouad zillou\Desktop\Diapositive1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2" descr="C:\Users\Mouad zillou\Desktop\Diapositive1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53080" cy="8990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5" o:spid="_x0000_s1032" type="#_x0000_t202" style="position:absolute;margin-left:197.85pt;margin-top:17.95pt;width:93.2pt;height:81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" filled="f" stroked="f" strokeweight=".5pt">
                      <v:textbox>
                        <w:txbxContent>
                          <w:p w:rsidR="00105589" w:rsidRDefault="00105589">
                            <w:r w:rsidRPr="00612BC8"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4AF022D5" wp14:editId="79752FA0">
                                  <wp:extent cx="944871" cy="891348"/>
                                  <wp:effectExtent l="0" t="0" r="8255" b="4445"/>
                                  <wp:docPr id="10" name="Image 10" descr="C:\Users\Mouad zillou\Desktop\Diapositive1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2" descr="C:\Users\Mouad zillou\Desktop\Diapositive1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3080" cy="899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24F6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Soit </w:t>
            </w:r>
            <w:r w:rsidR="00C924F6" w:rsidRPr="00D04260">
              <w:rPr>
                <w:rFonts w:asciiTheme="majorBidi" w:hAnsiTheme="majorBidi" w:cstheme="majorBidi"/>
                <w:bCs/>
                <w:position w:val="-14"/>
                <w:sz w:val="24"/>
                <w:szCs w:val="24"/>
                <w:lang w:val="fr-MA"/>
              </w:rPr>
              <w:object w:dxaOrig="499" w:dyaOrig="400">
                <v:shape id="_x0000_i1058" type="#_x0000_t75" style="width:25.1pt;height:19.8pt" o:ole="">
                  <v:imagedata r:id="rId77" o:title=""/>
                </v:shape>
                <o:OLEObject Type="Embed" ProgID="Equation.DSMT4" ShapeID="_x0000_i1058" DrawAspect="Content" ObjectID="_1669756613" r:id="rId78"/>
              </w:object>
            </w:r>
            <w:r w:rsidR="00C924F6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une suite numérique définie par : </w:t>
            </w:r>
            <w:r w:rsidR="00C924F6" w:rsidRPr="00D04260">
              <w:rPr>
                <w:rFonts w:asciiTheme="majorBidi" w:hAnsiTheme="majorBidi" w:cstheme="majorBidi"/>
                <w:bCs/>
                <w:position w:val="-48"/>
                <w:sz w:val="24"/>
                <w:szCs w:val="24"/>
                <w:lang w:val="fr-MA"/>
              </w:rPr>
              <w:object w:dxaOrig="2520" w:dyaOrig="1080">
                <v:shape id="_x0000_i1059" type="#_x0000_t75" style="width:126.15pt;height:54.15pt" o:ole="">
                  <v:imagedata r:id="rId79" o:title=""/>
                </v:shape>
                <o:OLEObject Type="Embed" ProgID="Equation.DSMT4" ShapeID="_x0000_i1059" DrawAspect="Content" ObjectID="_1669756614" r:id="rId80"/>
              </w:object>
            </w:r>
          </w:p>
          <w:p w:rsidR="00C924F6" w:rsidRPr="00D04260" w:rsidRDefault="00C924F6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1) a) Calculer </w:t>
            </w:r>
            <w:r w:rsidRPr="00D04260">
              <w:rPr>
                <w:rFonts w:asciiTheme="majorBidi" w:hAnsiTheme="majorBidi" w:cstheme="majorBidi"/>
                <w:bCs/>
                <w:position w:val="-12"/>
                <w:sz w:val="24"/>
                <w:szCs w:val="24"/>
                <w:lang w:val="fr-MA"/>
              </w:rPr>
              <w:object w:dxaOrig="260" w:dyaOrig="360">
                <v:shape id="_x0000_i1060" type="#_x0000_t75" style="width:12.55pt;height:17.85pt" o:ole="">
                  <v:imagedata r:id="rId81" o:title=""/>
                </v:shape>
                <o:OLEObject Type="Embed" ProgID="Equation.DSMT4" ShapeID="_x0000_i1060" DrawAspect="Content" ObjectID="_1669756615" r:id="rId82"/>
              </w:objec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proofErr w:type="gramStart"/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et </w:t>
            </w:r>
            <w:proofErr w:type="gramEnd"/>
            <w:r w:rsidRPr="00D04260">
              <w:rPr>
                <w:rFonts w:asciiTheme="majorBidi" w:hAnsiTheme="majorBidi" w:cstheme="majorBidi"/>
                <w:bCs/>
                <w:position w:val="-12"/>
                <w:sz w:val="24"/>
                <w:szCs w:val="24"/>
                <w:lang w:val="fr-MA"/>
              </w:rPr>
              <w:object w:dxaOrig="279" w:dyaOrig="360">
                <v:shape id="_x0000_i1061" type="#_x0000_t75" style="width:13.85pt;height:17.85pt" o:ole="">
                  <v:imagedata r:id="rId83" o:title=""/>
                </v:shape>
                <o:OLEObject Type="Embed" ProgID="Equation.DSMT4" ShapeID="_x0000_i1061" DrawAspect="Content" ObjectID="_1669756616" r:id="rId84"/>
              </w:objec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.</w:t>
            </w:r>
          </w:p>
          <w:p w:rsidR="00C924F6" w:rsidRPr="00D04260" w:rsidRDefault="00C924F6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  b)  Montrer </w:t>
            </w:r>
            <w:proofErr w:type="gramStart"/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que </w: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proofErr w:type="gramEnd"/>
            <w:r w:rsidR="00D04260" w:rsidRPr="00D04260">
              <w:rPr>
                <w:rFonts w:asciiTheme="majorBidi" w:hAnsiTheme="majorBidi" w:cstheme="majorBidi"/>
                <w:bCs/>
                <w:position w:val="-16"/>
                <w:sz w:val="24"/>
                <w:szCs w:val="24"/>
                <w:lang w:val="fr-MA"/>
              </w:rPr>
              <w:object w:dxaOrig="2060" w:dyaOrig="440">
                <v:shape id="_x0000_i1062" type="#_x0000_t75" style="width:103.05pt;height:21.8pt" o:ole="">
                  <v:imagedata r:id="rId85" o:title=""/>
                </v:shape>
                <o:OLEObject Type="Embed" ProgID="Equation.DSMT4" ShapeID="_x0000_i1062" DrawAspect="Content" ObjectID="_1669756617" r:id="rId86"/>
              </w:objec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.</w:t>
            </w:r>
          </w:p>
          <w:p w:rsidR="00C924F6" w:rsidRPr="00D04260" w:rsidRDefault="00C924F6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2) a) Vérifier que  </w:t>
            </w:r>
            <w:r w:rsidR="00D04260" w:rsidRPr="00D04260">
              <w:rPr>
                <w:rFonts w:asciiTheme="majorBidi" w:hAnsiTheme="majorBidi" w:cstheme="majorBidi"/>
                <w:bCs/>
                <w:position w:val="-30"/>
                <w:sz w:val="24"/>
                <w:szCs w:val="24"/>
                <w:lang w:val="fr-MA"/>
              </w:rPr>
              <w:object w:dxaOrig="3660" w:dyaOrig="720">
                <v:shape id="_x0000_i1063" type="#_x0000_t75" style="width:182.3pt;height:36.35pt" o:ole="">
                  <v:imagedata r:id="rId87" o:title=""/>
                </v:shape>
                <o:OLEObject Type="Embed" ProgID="Equation.DSMT4" ShapeID="_x0000_i1063" DrawAspect="Content" ObjectID="_1669756618" r:id="rId88"/>
              </w:objec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C924F6" w:rsidRPr="00D04260" w:rsidRDefault="00C924F6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  b) Montrer que la suite </w:t>
            </w:r>
            <w:r w:rsidR="00D04260" w:rsidRPr="00D04260">
              <w:rPr>
                <w:rFonts w:asciiTheme="majorBidi" w:hAnsiTheme="majorBidi" w:cstheme="majorBidi"/>
                <w:bCs/>
                <w:position w:val="-14"/>
                <w:sz w:val="24"/>
                <w:szCs w:val="24"/>
                <w:lang w:val="fr-MA"/>
              </w:rPr>
              <w:object w:dxaOrig="499" w:dyaOrig="400">
                <v:shape id="_x0000_i1064" type="#_x0000_t75" style="width:25.1pt;height:19.8pt" o:ole="">
                  <v:imagedata r:id="rId77" o:title=""/>
                </v:shape>
                <o:OLEObject Type="Embed" ProgID="Equation.DSMT4" ShapeID="_x0000_i1064" DrawAspect="Content" ObjectID="_1669756619" r:id="rId89"/>
              </w:objec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est croissante.</w:t>
            </w:r>
          </w:p>
          <w:p w:rsidR="00C924F6" w:rsidRPr="00D04260" w:rsidRDefault="00C924F6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3)</w: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="00D04260" w:rsidRPr="00D04260">
              <w:rPr>
                <w:rFonts w:asciiTheme="majorBidi" w:hAnsiTheme="majorBidi" w:cstheme="majorBidi"/>
                <w:bCs/>
                <w:position w:val="-14"/>
                <w:sz w:val="24"/>
                <w:szCs w:val="24"/>
                <w:lang w:val="fr-MA"/>
              </w:rPr>
              <w:object w:dxaOrig="960" w:dyaOrig="400">
                <v:shape id="_x0000_i1065" type="#_x0000_t75" style="width:47.55pt;height:19.8pt" o:ole="">
                  <v:imagedata r:id="rId90" o:title=""/>
                </v:shape>
                <o:OLEObject Type="Embed" ProgID="Equation.DSMT4" ShapeID="_x0000_i1065" DrawAspect="Content" ObjectID="_1669756620" r:id="rId91"/>
              </w:objec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 </w:t>
            </w:r>
            <w:proofErr w:type="gramStart"/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; </w: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on</w:t>
            </w:r>
            <w:proofErr w:type="gramEnd"/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pose </w:t>
            </w:r>
            <w:r w:rsidR="00D04260" w:rsidRPr="00D04260">
              <w:rPr>
                <w:rFonts w:asciiTheme="majorBidi" w:hAnsiTheme="majorBidi" w:cstheme="majorBidi"/>
                <w:bCs/>
                <w:position w:val="-30"/>
                <w:sz w:val="24"/>
                <w:szCs w:val="24"/>
                <w:lang w:val="fr-MA"/>
              </w:rPr>
              <w:object w:dxaOrig="1120" w:dyaOrig="680">
                <v:shape id="_x0000_i1066" type="#_x0000_t75" style="width:56.15pt;height:33.7pt" o:ole="">
                  <v:imagedata r:id="rId92" o:title=""/>
                </v:shape>
                <o:OLEObject Type="Embed" ProgID="Equation.DSMT4" ShapeID="_x0000_i1066" DrawAspect="Content" ObjectID="_1669756621" r:id="rId93"/>
              </w:objec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C924F6" w:rsidRPr="00D04260" w:rsidRDefault="00C924F6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a- Montrer </w:t>
            </w:r>
            <w:proofErr w:type="gramStart"/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que </w:t>
            </w:r>
            <w:r w:rsidR="00D04260" w:rsidRPr="00D04260">
              <w:rPr>
                <w:rFonts w:asciiTheme="majorBidi" w:hAnsiTheme="majorBidi" w:cstheme="majorBidi"/>
                <w:bCs/>
                <w:position w:val="-14"/>
                <w:sz w:val="24"/>
                <w:szCs w:val="24"/>
                <w:lang w:val="fr-MA"/>
              </w:rPr>
              <w:object w:dxaOrig="480" w:dyaOrig="400">
                <v:shape id="_x0000_i1067" type="#_x0000_t75" style="width:24.45pt;height:19.8pt" o:ole="">
                  <v:imagedata r:id="rId94" o:title=""/>
                </v:shape>
                <o:OLEObject Type="Embed" ProgID="Equation.DSMT4" ShapeID="_x0000_i1067" DrawAspect="Content" ObjectID="_1669756622" r:id="rId95"/>
              </w:objec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est</w:t>
            </w:r>
            <w:proofErr w:type="gramEnd"/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une suite géométrique de raison</w:t>
            </w:r>
            <w:r w:rsidR="00D04260" w:rsidRPr="00D04260">
              <w:rPr>
                <w:rFonts w:asciiTheme="majorBidi" w:hAnsiTheme="majorBidi" w:cstheme="majorBidi"/>
                <w:bCs/>
                <w:position w:val="-24"/>
                <w:sz w:val="24"/>
                <w:szCs w:val="24"/>
                <w:lang w:val="fr-MA"/>
              </w:rPr>
              <w:object w:dxaOrig="620" w:dyaOrig="620">
                <v:shape id="_x0000_i1068" type="#_x0000_t75" style="width:31.05pt;height:31.05pt" o:ole="">
                  <v:imagedata r:id="rId96" o:title=""/>
                </v:shape>
                <o:OLEObject Type="Embed" ProgID="Equation.DSMT4" ShapeID="_x0000_i1068" DrawAspect="Content" ObjectID="_1669756623" r:id="rId97"/>
              </w:objec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.</w:t>
            </w:r>
          </w:p>
          <w:p w:rsidR="00C924F6" w:rsidRPr="00D04260" w:rsidRDefault="00C924F6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b- Exprimer </w:t>
            </w:r>
            <w:r w:rsidR="00D04260" w:rsidRPr="00D04260">
              <w:rPr>
                <w:rFonts w:asciiTheme="majorBidi" w:hAnsiTheme="majorBidi" w:cstheme="majorBidi"/>
                <w:bCs/>
                <w:position w:val="-12"/>
                <w:sz w:val="24"/>
                <w:szCs w:val="24"/>
                <w:lang w:val="fr-MA"/>
              </w:rPr>
              <w:object w:dxaOrig="260" w:dyaOrig="360">
                <v:shape id="_x0000_i1069" type="#_x0000_t75" style="width:12.55pt;height:17.85pt" o:ole="">
                  <v:imagedata r:id="rId98" o:title=""/>
                </v:shape>
                <o:OLEObject Type="Embed" ProgID="Equation.DSMT4" ShapeID="_x0000_i1069" DrawAspect="Content" ObjectID="_1669756624" r:id="rId99"/>
              </w:objec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en fonction </w:t>
            </w:r>
            <w:proofErr w:type="gramStart"/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de </w:t>
            </w:r>
            <w:r w:rsidR="00280B22" w:rsidRPr="00B94BA8">
              <w:rPr>
                <w:rFonts w:asciiTheme="majorBidi" w:hAnsiTheme="majorBidi" w:cstheme="majorBidi"/>
                <w:b/>
                <w:position w:val="-6"/>
                <w:sz w:val="24"/>
                <w:szCs w:val="24"/>
                <w:lang w:val="fr-MA"/>
              </w:rPr>
              <w:object w:dxaOrig="200" w:dyaOrig="220">
                <v:shape id="_x0000_i1083" type="#_x0000_t75" style="width:9.9pt;height:11.25pt" o:ole="">
                  <v:imagedata r:id="rId29" o:title=""/>
                </v:shape>
                <o:OLEObject Type="Embed" ProgID="Equation.DSMT4" ShapeID="_x0000_i1083" DrawAspect="Content" ObjectID="_1669756625" r:id="rId100"/>
              </w:objec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.</w:t>
            </w:r>
          </w:p>
          <w:p w:rsidR="00C924F6" w:rsidRPr="00D04260" w:rsidRDefault="00C924F6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c- Déduire que :</w: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 </w:t>
            </w:r>
            <w:r w:rsidR="00D04260" w:rsidRPr="00D04260">
              <w:rPr>
                <w:rFonts w:asciiTheme="majorBidi" w:hAnsiTheme="majorBidi" w:cstheme="majorBidi"/>
                <w:bCs/>
                <w:position w:val="-64"/>
                <w:sz w:val="24"/>
                <w:szCs w:val="24"/>
                <w:lang w:val="fr-MA"/>
              </w:rPr>
              <w:object w:dxaOrig="2540" w:dyaOrig="1400">
                <v:shape id="_x0000_i1070" type="#_x0000_t75" style="width:126.85pt;height:70pt" o:ole="">
                  <v:imagedata r:id="rId101" o:title=""/>
                </v:shape>
                <o:OLEObject Type="Embed" ProgID="Equation.DSMT4" ShapeID="_x0000_i1070" DrawAspect="Content" ObjectID="_1669756626" r:id="rId102"/>
              </w:objec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C924F6" w:rsidRPr="00D04260" w:rsidRDefault="00C924F6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4) on pose </w:t>
            </w:r>
            <w:r w:rsidR="00D04260" w:rsidRPr="00D04260">
              <w:rPr>
                <w:rFonts w:asciiTheme="majorBidi" w:hAnsiTheme="majorBidi" w:cstheme="majorBidi"/>
                <w:bCs/>
                <w:position w:val="-16"/>
                <w:sz w:val="24"/>
                <w:szCs w:val="24"/>
                <w:lang w:val="fr-MA"/>
              </w:rPr>
              <w:object w:dxaOrig="3460" w:dyaOrig="440">
                <v:shape id="_x0000_i1071" type="#_x0000_t75" style="width:173.05pt;height:21.8pt" o:ole="">
                  <v:imagedata r:id="rId103" o:title=""/>
                </v:shape>
                <o:OLEObject Type="Embed" ProgID="Equation.DSMT4" ShapeID="_x0000_i1071" DrawAspect="Content" ObjectID="_1669756627" r:id="rId104"/>
              </w:object>
            </w:r>
            <w:r w:rsidR="00D04260"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C924F6" w:rsidRPr="00D04260" w:rsidRDefault="00D04260" w:rsidP="00D04260">
            <w:pPr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>Montrer que </w:t>
            </w:r>
            <w:r w:rsidRPr="00D04260">
              <w:rPr>
                <w:rFonts w:asciiTheme="majorBidi" w:hAnsiTheme="majorBidi" w:cstheme="majorBidi"/>
                <w:bCs/>
                <w:position w:val="-34"/>
                <w:sz w:val="24"/>
                <w:szCs w:val="24"/>
                <w:lang w:val="fr-MA"/>
              </w:rPr>
              <w:object w:dxaOrig="2980" w:dyaOrig="800">
                <v:shape id="_x0000_i1072" type="#_x0000_t75" style="width:148.6pt;height:39.65pt" o:ole="">
                  <v:imagedata r:id="rId105" o:title=""/>
                </v:shape>
                <o:OLEObject Type="Embed" ProgID="Equation.DSMT4" ShapeID="_x0000_i1072" DrawAspect="Content" ObjectID="_1669756628" r:id="rId106"/>
              </w:object>
            </w:r>
            <w:r w:rsidRPr="00D04260"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  <w:t xml:space="preserve"> </w:t>
            </w:r>
          </w:p>
          <w:p w:rsidR="00C924F6" w:rsidRDefault="00F6120E" w:rsidP="00C924F6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sz w:val="24"/>
                <w:szCs w:val="24"/>
                <w:lang w:val="fr-MA"/>
              </w:rPr>
            </w:pPr>
            <w:r w:rsidRPr="00F6120E">
              <w:rPr>
                <w:rFonts w:asciiTheme="majorBidi" w:hAnsiTheme="majorBidi" w:cstheme="majorBidi"/>
                <w:b/>
                <w:sz w:val="24"/>
                <w:szCs w:val="24"/>
                <w:highlight w:val="lightGray"/>
                <w:lang w:val="fr-MA"/>
              </w:rPr>
              <w:t>Exercice 03</w:t>
            </w:r>
          </w:p>
          <w:p w:rsidR="007F2718" w:rsidRPr="00280B22" w:rsidRDefault="007F2718" w:rsidP="00280B22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Soit </w:t>
            </w:r>
            <w:r w:rsidR="00AE1E7C" w:rsidRPr="00280B22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499" w:dyaOrig="400">
                <v:shape id="_x0000_i1086" type="#_x0000_t75" style="width:25.1pt;height:19.8pt" o:ole="">
                  <v:imagedata r:id="rId107" o:title=""/>
                </v:shape>
                <o:OLEObject Type="Embed" ProgID="Equation.DSMT4" ShapeID="_x0000_i1086" DrawAspect="Content" ObjectID="_1669756629" r:id="rId108"/>
              </w:object>
            </w:r>
            <w:r w:rsid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>un</w:t>
            </w:r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e suite numérique définie par : </w:t>
            </w:r>
            <w:r w:rsidR="00B94BA8" w:rsidRPr="00280B22">
              <w:rPr>
                <w:rFonts w:asciiTheme="majorBidi" w:hAnsiTheme="majorBidi" w:cstheme="majorBidi"/>
                <w:position w:val="-36"/>
                <w:sz w:val="24"/>
                <w:szCs w:val="24"/>
                <w:lang w:val="fr-MA"/>
              </w:rPr>
              <w:object w:dxaOrig="3159" w:dyaOrig="840">
                <v:shape id="_x0000_i1073" type="#_x0000_t75" style="width:157.85pt;height:42.3pt" o:ole="">
                  <v:imagedata r:id="rId109" o:title=""/>
                </v:shape>
                <o:OLEObject Type="Embed" ProgID="Equation.DSMT4" ShapeID="_x0000_i1073" DrawAspect="Content" ObjectID="_1669756630" r:id="rId110"/>
              </w:object>
            </w:r>
          </w:p>
          <w:p w:rsidR="007F2718" w:rsidRPr="00280B22" w:rsidRDefault="007F2718" w:rsidP="007F2718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1) Calculer </w:t>
            </w:r>
            <w:r w:rsidR="00B94BA8" w:rsidRPr="00280B22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</w:rPr>
              <w:object w:dxaOrig="260" w:dyaOrig="360">
                <v:shape id="_x0000_i1074" type="#_x0000_t75" style="width:12.55pt;height:17.85pt" o:ole="">
                  <v:imagedata r:id="rId81" o:title=""/>
                </v:shape>
                <o:OLEObject Type="Embed" ProgID="Equation.DSMT4" ShapeID="_x0000_i1074" DrawAspect="Content" ObjectID="_1669756631" r:id="rId111"/>
              </w:object>
            </w:r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proofErr w:type="gramStart"/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et </w:t>
            </w:r>
            <w:proofErr w:type="gramEnd"/>
            <w:r w:rsidR="00B94BA8" w:rsidRPr="00280B22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</w:rPr>
              <w:object w:dxaOrig="279" w:dyaOrig="360">
                <v:shape id="_x0000_i1075" type="#_x0000_t75" style="width:13.85pt;height:17.85pt" o:ole="">
                  <v:imagedata r:id="rId83" o:title=""/>
                </v:shape>
                <o:OLEObject Type="Embed" ProgID="Equation.DSMT4" ShapeID="_x0000_i1075" DrawAspect="Content" ObjectID="_1669756632" r:id="rId112"/>
              </w:object>
            </w:r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>.</w:t>
            </w:r>
          </w:p>
          <w:p w:rsidR="007F2718" w:rsidRPr="00280B22" w:rsidRDefault="007F2718" w:rsidP="00B94BA8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2) On pose </w:t>
            </w:r>
            <w:r w:rsidR="00B94BA8" w:rsidRPr="00280B22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1820" w:dyaOrig="400">
                <v:shape id="_x0000_i1076" type="#_x0000_t75" style="width:91.15pt;height:19.8pt" o:ole="">
                  <v:imagedata r:id="rId113" o:title=""/>
                </v:shape>
                <o:OLEObject Type="Embed" ProgID="Equation.DSMT4" ShapeID="_x0000_i1076" DrawAspect="Content" ObjectID="_1669756633" r:id="rId114"/>
              </w:object>
            </w:r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</w:p>
          <w:p w:rsidR="007F2718" w:rsidRPr="00280B22" w:rsidRDefault="007F2718" w:rsidP="00B94BA8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   a- Montrer </w:t>
            </w:r>
            <w:proofErr w:type="gramStart"/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que </w:t>
            </w:r>
            <w:r w:rsidR="00B94BA8" w:rsidRPr="00280B22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520" w:dyaOrig="400">
                <v:shape id="_x0000_i1077" type="#_x0000_t75" style="width:25.75pt;height:19.8pt" o:ole="">
                  <v:imagedata r:id="rId115" o:title=""/>
                </v:shape>
                <o:OLEObject Type="Embed" ProgID="Equation.DSMT4" ShapeID="_x0000_i1077" DrawAspect="Content" ObjectID="_1669756634" r:id="rId116"/>
              </w:object>
            </w:r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 est</w:t>
            </w:r>
            <w:proofErr w:type="gramEnd"/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une suite arithmétique en précisant sa raison </w:t>
            </w:r>
          </w:p>
          <w:p w:rsidR="007F2718" w:rsidRPr="00280B22" w:rsidRDefault="007F2718" w:rsidP="00B94BA8">
            <w:pPr>
              <w:tabs>
                <w:tab w:val="left" w:pos="990"/>
              </w:tabs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   b- Exprimer </w:t>
            </w:r>
            <w:r w:rsidR="00B94BA8" w:rsidRPr="00280B22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</w:rPr>
              <w:object w:dxaOrig="300" w:dyaOrig="360">
                <v:shape id="_x0000_i1078" type="#_x0000_t75" style="width:15.2pt;height:17.85pt" o:ole="">
                  <v:imagedata r:id="rId117" o:title=""/>
                </v:shape>
                <o:OLEObject Type="Embed" ProgID="Equation.DSMT4" ShapeID="_x0000_i1078" DrawAspect="Content" ObjectID="_1669756635" r:id="rId118"/>
              </w:object>
            </w:r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puis </w:t>
            </w:r>
            <w:r w:rsidR="00B94BA8" w:rsidRPr="00280B22">
              <w:rPr>
                <w:rFonts w:asciiTheme="majorBidi" w:hAnsiTheme="majorBidi" w:cstheme="majorBidi"/>
                <w:position w:val="-12"/>
                <w:sz w:val="24"/>
                <w:szCs w:val="24"/>
                <w:lang w:val="fr-MA"/>
              </w:rPr>
              <w:object w:dxaOrig="279" w:dyaOrig="360">
                <v:shape id="_x0000_i1079" type="#_x0000_t75" style="width:13.85pt;height:17.85pt" o:ole="">
                  <v:imagedata r:id="rId119" o:title=""/>
                </v:shape>
                <o:OLEObject Type="Embed" ProgID="Equation.DSMT4" ShapeID="_x0000_i1079" DrawAspect="Content" ObjectID="_1669756636" r:id="rId120"/>
              </w:object>
            </w:r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en fonction </w:t>
            </w:r>
            <w:proofErr w:type="gramStart"/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de </w:t>
            </w:r>
            <w:r w:rsidR="00B94BA8" w:rsidRPr="00280B22">
              <w:rPr>
                <w:rFonts w:asciiTheme="majorBidi" w:hAnsiTheme="majorBidi" w:cstheme="majorBidi"/>
                <w:position w:val="-6"/>
                <w:sz w:val="24"/>
                <w:szCs w:val="24"/>
                <w:lang w:val="fr-MA"/>
              </w:rPr>
              <w:object w:dxaOrig="200" w:dyaOrig="220">
                <v:shape id="_x0000_i1080" type="#_x0000_t75" style="width:9.9pt;height:11.25pt" o:ole="">
                  <v:imagedata r:id="rId29" o:title=""/>
                </v:shape>
                <o:OLEObject Type="Embed" ProgID="Equation.DSMT4" ShapeID="_x0000_i1080" DrawAspect="Content" ObjectID="_1669756637" r:id="rId121"/>
              </w:object>
            </w:r>
            <w:r w:rsidR="00B94BA8"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  <w:r w:rsidRPr="00280B22">
              <w:rPr>
                <w:rFonts w:asciiTheme="majorBidi" w:hAnsiTheme="majorBidi" w:cstheme="majorBidi"/>
                <w:sz w:val="24"/>
                <w:szCs w:val="24"/>
                <w:lang w:val="fr-MA"/>
              </w:rPr>
              <w:t>.</w:t>
            </w:r>
          </w:p>
          <w:p w:rsidR="007F2718" w:rsidRPr="00F6120E" w:rsidRDefault="007F2718" w:rsidP="00C924F6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sz w:val="24"/>
                <w:szCs w:val="24"/>
                <w:lang w:val="fr-MA"/>
              </w:rPr>
            </w:pPr>
          </w:p>
        </w:tc>
      </w:tr>
      <w:tr w:rsidR="00B063DA" w:rsidRPr="00000839" w:rsidTr="00105589">
        <w:trPr>
          <w:trHeight w:val="12701"/>
        </w:trPr>
        <w:tc>
          <w:tcPr>
            <w:tcW w:w="11902" w:type="dxa"/>
            <w:gridSpan w:val="2"/>
          </w:tcPr>
          <w:p w:rsidR="006D53BF" w:rsidRDefault="006D53BF" w:rsidP="006D53B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  <w:lang w:val="fr-FR" w:eastAsia="fr-F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AC1F3CD" wp14:editId="0DB2DEC9">
                      <wp:simplePos x="0" y="0"/>
                      <wp:positionH relativeFrom="margin">
                        <wp:posOffset>2701925</wp:posOffset>
                      </wp:positionH>
                      <wp:positionV relativeFrom="paragraph">
                        <wp:posOffset>34039</wp:posOffset>
                      </wp:positionV>
                      <wp:extent cx="1913324" cy="323850"/>
                      <wp:effectExtent l="0" t="0" r="10795" b="19050"/>
                      <wp:wrapNone/>
                      <wp:docPr id="8" name="Rectangle à coins arrondis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13324" cy="3238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105589" w:rsidRPr="006C07EC" w:rsidRDefault="00105589" w:rsidP="009802C0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6C07EC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FR"/>
                                    </w:rPr>
                                    <w:t xml:space="preserve">Devoir </w:t>
                                  </w:r>
                                  <w:proofErr w:type="gramStart"/>
                                  <w:r w:rsidRPr="006C07EC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FR"/>
                                    </w:rPr>
                                    <w:t>surveillé</w:t>
                                  </w:r>
                                  <w:proofErr w:type="gramEnd"/>
                                  <w:r w:rsidRPr="006C07EC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FR"/>
                                    </w:rPr>
                                    <w:t xml:space="preserve"> 201</w:t>
                                  </w:r>
                                  <w:r w:rsidR="009802C0" w:rsidRPr="006C07EC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FR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AC1F3CD" id="Rectangle à coins arrondis 6" o:spid="_x0000_s1033" style="position:absolute;margin-left:212.75pt;margin-top:2.7pt;width:150.65pt;height:25.5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" fillcolor="#d0cece" strokecolor="windowText" strokeweight="1pt">
                      <v:stroke joinstyle="miter"/>
                      <v:textbox>
                        <w:txbxContent>
                          <w:p w:rsidR="00105589" w:rsidRPr="006C07EC" w:rsidRDefault="00105589" w:rsidP="009802C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6C07EC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FR"/>
                              </w:rPr>
                              <w:t xml:space="preserve">Devoir </w:t>
                            </w:r>
                            <w:proofErr w:type="gramStart"/>
                            <w:r w:rsidRPr="006C07EC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FR"/>
                              </w:rPr>
                              <w:t>surveillé</w:t>
                            </w:r>
                            <w:proofErr w:type="gramEnd"/>
                            <w:r w:rsidRPr="006C07EC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FR"/>
                              </w:rPr>
                              <w:t xml:space="preserve"> 201</w:t>
                            </w:r>
                            <w:r w:rsidR="009802C0" w:rsidRPr="006C07EC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FR"/>
                              </w:rPr>
                              <w:t>9</w:t>
                            </w:r>
                          </w:p>
                        </w:txbxContent>
                      </v:textbox>
                      <w10:wrap anchorx="margin"/>
                    </v:roundrect>
                  </w:pict>
                </mc:Fallback>
              </mc:AlternateContent>
            </w:r>
          </w:p>
          <w:p w:rsidR="006D53BF" w:rsidRDefault="00F378B6" w:rsidP="006D53B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6431115" wp14:editId="35F33CCE">
                      <wp:simplePos x="0" y="0"/>
                      <wp:positionH relativeFrom="column">
                        <wp:posOffset>-10626</wp:posOffset>
                      </wp:positionH>
                      <wp:positionV relativeFrom="paragraph">
                        <wp:posOffset>175248</wp:posOffset>
                      </wp:positionV>
                      <wp:extent cx="7441035" cy="323850"/>
                      <wp:effectExtent l="0" t="0" r="26670" b="19050"/>
                      <wp:wrapNone/>
                      <wp:docPr id="15" name="Rectangle à coins arrondis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441035" cy="3238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F378B6" w:rsidRPr="00F378B6" w:rsidRDefault="00F378B6" w:rsidP="00F378B6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F378B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 w:rsidRPr="00F378B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MA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6431115" id="_x0000_s1034" style="position:absolute;margin-left:-.85pt;margin-top:13.8pt;width:585.9pt;height:25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" fillcolor="#d0cece" strokecolor="windowText" strokeweight="1pt">
                      <v:stroke joinstyle="miter"/>
                      <v:textbox>
                        <w:txbxContent>
                          <w:p w:rsidR="00F378B6" w:rsidRPr="00F378B6" w:rsidRDefault="00F378B6" w:rsidP="00F378B6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F378B6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 w:rsidRPr="00F378B6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MA"/>
                              </w:rPr>
                              <w:t>1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:rsidR="00F378B6" w:rsidRPr="00022DAD" w:rsidRDefault="00F378B6" w:rsidP="006D53B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:rsidR="006D53BF" w:rsidRPr="006D53BF" w:rsidRDefault="006D53BF" w:rsidP="006D53BF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MA"/>
              </w:rPr>
            </w:pPr>
          </w:p>
          <w:p w:rsidR="006D53BF" w:rsidRPr="006D53BF" w:rsidRDefault="006D53BF" w:rsidP="00F378B6">
            <w:p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  <w:lang w:val="fr-FR"/>
              </w:rPr>
            </w:pPr>
            <w:r w:rsidRPr="006D53BF"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Soit </w:t>
            </w:r>
            <w:r w:rsidRPr="006D53BF">
              <w:rPr>
                <w:rFonts w:asciiTheme="majorBidi" w:hAnsiTheme="majorBidi" w:cstheme="majorBidi"/>
                <w:position w:val="-14"/>
                <w:sz w:val="26"/>
                <w:szCs w:val="26"/>
                <w:lang w:val="fr-FR"/>
              </w:rPr>
              <w:object w:dxaOrig="499" w:dyaOrig="400">
                <v:shape id="_x0000_i1089" type="#_x0000_t75" style="width:25.1pt;height:19.8pt" o:ole="">
                  <v:imagedata r:id="rId122" o:title=""/>
                </v:shape>
                <o:OLEObject Type="Embed" ProgID="Equation.DSMT4" ShapeID="_x0000_i1089" DrawAspect="Content" ObjectID="_1669756638" r:id="rId123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  <w:r w:rsidRPr="006D53BF"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une suite arithmétique de raison </w:t>
            </w:r>
            <w:r w:rsidRPr="006D53BF">
              <w:rPr>
                <w:rFonts w:asciiTheme="majorBidi" w:hAnsiTheme="majorBidi" w:cstheme="majorBidi"/>
                <w:position w:val="-24"/>
                <w:sz w:val="26"/>
                <w:szCs w:val="26"/>
                <w:lang w:val="fr-FR"/>
              </w:rPr>
              <w:object w:dxaOrig="580" w:dyaOrig="620">
                <v:shape id="_x0000_i1087" type="#_x0000_t75" style="width:29.05pt;height:31.05pt" o:ole="">
                  <v:imagedata r:id="rId124" o:title=""/>
                </v:shape>
                <o:OLEObject Type="Embed" ProgID="Equation.DSMT4" ShapeID="_x0000_i1087" DrawAspect="Content" ObjectID="_1669756639" r:id="rId125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  <w:r w:rsidR="00F378B6">
              <w:rPr>
                <w:rFonts w:asciiTheme="majorBidi" w:hAnsiTheme="majorBidi" w:cstheme="majorBidi"/>
                <w:sz w:val="26"/>
                <w:szCs w:val="26"/>
                <w:lang w:val="fr-FR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  <w:r w:rsidRPr="006D53BF">
              <w:rPr>
                <w:rFonts w:asciiTheme="majorBidi" w:hAnsiTheme="majorBidi" w:cstheme="majorBidi"/>
                <w:position w:val="-12"/>
                <w:sz w:val="26"/>
                <w:szCs w:val="26"/>
                <w:lang w:val="fr-FR"/>
              </w:rPr>
              <w:object w:dxaOrig="880" w:dyaOrig="360">
                <v:shape id="_x0000_i1088" type="#_x0000_t75" style="width:44.25pt;height:17.85pt" o:ole="">
                  <v:imagedata r:id="rId126" o:title=""/>
                </v:shape>
                <o:OLEObject Type="Embed" ProgID="Equation.DSMT4" ShapeID="_x0000_i1088" DrawAspect="Content" ObjectID="_1669756640" r:id="rId127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  <w:r w:rsidRPr="006D53BF"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</w:p>
          <w:p w:rsidR="006D53BF" w:rsidRPr="006D53BF" w:rsidRDefault="006D53BF" w:rsidP="006C07EC">
            <w:p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  <w:lang w:val="fr-FR"/>
              </w:rPr>
            </w:pPr>
            <w:r w:rsidRPr="006D53BF"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1) Montrer que : </w:t>
            </w:r>
            <w:r w:rsidRPr="006D53BF">
              <w:rPr>
                <w:rFonts w:asciiTheme="majorBidi" w:hAnsiTheme="majorBidi" w:cstheme="majorBidi"/>
                <w:position w:val="-12"/>
                <w:sz w:val="26"/>
                <w:szCs w:val="26"/>
                <w:lang w:val="fr-FR"/>
              </w:rPr>
              <w:object w:dxaOrig="800" w:dyaOrig="360">
                <v:shape id="_x0000_i1090" type="#_x0000_t75" style="width:40.3pt;height:17.85pt" o:ole="">
                  <v:imagedata r:id="rId128" o:title=""/>
                </v:shape>
                <o:OLEObject Type="Embed" ProgID="Equation.DSMT4" ShapeID="_x0000_i1090" DrawAspect="Content" ObjectID="_1669756641" r:id="rId129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  <w:r w:rsidRPr="006D53BF">
              <w:rPr>
                <w:rFonts w:asciiTheme="majorBidi" w:hAnsiTheme="majorBidi" w:cstheme="majorBidi"/>
                <w:sz w:val="26"/>
                <w:szCs w:val="26"/>
                <w:lang w:val="fr-FR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  <w:r w:rsidRPr="006D53BF">
              <w:rPr>
                <w:rFonts w:asciiTheme="majorBidi" w:hAnsiTheme="majorBidi" w:cstheme="majorBidi"/>
                <w:position w:val="-24"/>
                <w:sz w:val="26"/>
                <w:szCs w:val="26"/>
                <w:lang w:val="fr-FR"/>
              </w:rPr>
              <w:object w:dxaOrig="820" w:dyaOrig="620">
                <v:shape id="_x0000_i1091" type="#_x0000_t75" style="width:40.95pt;height:31.05pt" o:ole="">
                  <v:imagedata r:id="rId130" o:title=""/>
                </v:shape>
                <o:OLEObject Type="Embed" ProgID="Equation.DSMT4" ShapeID="_x0000_i1091" DrawAspect="Content" ObjectID="_1669756642" r:id="rId131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  <w:r w:rsidRPr="006D53BF"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  <w:bookmarkStart w:id="0" w:name="_GoBack"/>
            <w:bookmarkEnd w:id="0"/>
          </w:p>
          <w:p w:rsidR="006D53BF" w:rsidRPr="00F378B6" w:rsidRDefault="00F378B6" w:rsidP="00F378B6">
            <w:pPr>
              <w:tabs>
                <w:tab w:val="left" w:pos="990"/>
              </w:tabs>
              <w:rPr>
                <w:rFonts w:asciiTheme="majorBidi" w:hAnsiTheme="majorBidi" w:cstheme="majorBidi"/>
                <w:sz w:val="26"/>
                <w:szCs w:val="26"/>
                <w:lang w:val="fr-FR"/>
              </w:rPr>
            </w:pPr>
            <w:r>
              <w:rPr>
                <w:noProof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1B8A756" wp14:editId="43F8423E">
                      <wp:simplePos x="0" y="0"/>
                      <wp:positionH relativeFrom="column">
                        <wp:posOffset>-35461</wp:posOffset>
                      </wp:positionH>
                      <wp:positionV relativeFrom="paragraph">
                        <wp:posOffset>247184</wp:posOffset>
                      </wp:positionV>
                      <wp:extent cx="7373923" cy="323850"/>
                      <wp:effectExtent l="0" t="0" r="17780" b="19050"/>
                      <wp:wrapNone/>
                      <wp:docPr id="11" name="Rectangle à coins arrondis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73923" cy="3238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105589" w:rsidRPr="00F378B6" w:rsidRDefault="00105589" w:rsidP="006D53BF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F378B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MA"/>
                                    </w:rPr>
                                    <w:t>EXERCICE 0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1B8A756" id="_x0000_s1035" style="position:absolute;margin-left:-2.8pt;margin-top:19.45pt;width:580.6pt;height:25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" fillcolor="#d0cece" strokecolor="windowText" strokeweight="1pt">
                      <v:stroke joinstyle="miter"/>
                      <v:textbox>
                        <w:txbxContent>
                          <w:p w:rsidR="00105589" w:rsidRPr="00F378B6" w:rsidRDefault="00105589" w:rsidP="006D53BF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F378B6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MA"/>
                              </w:rPr>
                              <w:t>EXERCICE 02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6D53BF" w:rsidRPr="006D53BF"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2) Calculer la somme </w:t>
            </w:r>
            <w:r w:rsidR="006D53BF" w:rsidRPr="006D53BF">
              <w:rPr>
                <w:rFonts w:asciiTheme="majorBidi" w:hAnsiTheme="majorBidi" w:cstheme="majorBidi"/>
                <w:position w:val="-12"/>
                <w:sz w:val="26"/>
                <w:szCs w:val="26"/>
                <w:lang w:val="fr-FR"/>
              </w:rPr>
              <w:object w:dxaOrig="2560" w:dyaOrig="360">
                <v:shape id="_x0000_i1092" type="#_x0000_t75" style="width:128.15pt;height:17.85pt" o:ole="">
                  <v:imagedata r:id="rId132" o:title=""/>
                </v:shape>
                <o:OLEObject Type="Embed" ProgID="Equation.DSMT4" ShapeID="_x0000_i1092" DrawAspect="Content" ObjectID="_1669756643" r:id="rId133"/>
              </w:object>
            </w:r>
            <w:r w:rsidR="006D53BF">
              <w:rPr>
                <w:rFonts w:asciiTheme="majorBidi" w:hAnsiTheme="majorBidi" w:cstheme="majorBidi"/>
                <w:sz w:val="26"/>
                <w:szCs w:val="26"/>
                <w:lang w:val="fr-FR"/>
              </w:rPr>
              <w:t xml:space="preserve"> </w:t>
            </w:r>
          </w:p>
          <w:p w:rsidR="006D53BF" w:rsidRDefault="006D53BF" w:rsidP="006D53BF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</w:p>
          <w:p w:rsidR="006D53BF" w:rsidRDefault="006D53BF" w:rsidP="006D53BF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</w:p>
          <w:p w:rsidR="00D81AC3" w:rsidRPr="00F378B6" w:rsidRDefault="006D53BF" w:rsidP="00D81AC3">
            <w:pP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Soit </w:t>
            </w:r>
            <w:r w:rsidR="00105589" w:rsidRPr="00F378B6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99" w:dyaOrig="400">
                <v:shape id="_x0000_i1096" type="#_x0000_t75" style="width:25.1pt;height:19.8pt" o:ole="">
                  <v:imagedata r:id="rId134" o:title=""/>
                </v:shape>
                <o:OLEObject Type="Embed" ProgID="Equation.DSMT4" ShapeID="_x0000_i1096" DrawAspect="Content" ObjectID="_1669756644" r:id="rId135"/>
              </w:objec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u</w: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ne suite numérique définie par : </w:t>
            </w:r>
            <w:r w:rsidR="00105589" w:rsidRPr="00F378B6">
              <w:rPr>
                <w:rFonts w:asciiTheme="majorBidi" w:hAnsiTheme="majorBidi" w:cstheme="majorBidi"/>
                <w:bCs/>
                <w:position w:val="-48"/>
                <w:sz w:val="26"/>
                <w:szCs w:val="26"/>
                <w:lang w:val="fr-MA"/>
              </w:rPr>
              <w:object w:dxaOrig="2659" w:dyaOrig="1080">
                <v:shape id="_x0000_i1093" type="#_x0000_t75" style="width:132.75pt;height:54.15pt" o:ole="">
                  <v:imagedata r:id="rId136" o:title=""/>
                </v:shape>
                <o:OLEObject Type="Embed" ProgID="Equation.DSMT4" ShapeID="_x0000_i1093" DrawAspect="Content" ObjectID="_1669756645" r:id="rId137"/>
              </w:objec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D81AC3" w:rsidRPr="00F378B6" w:rsidRDefault="00DE3099" w:rsidP="006C07EC">
            <w:pPr>
              <w:pStyle w:val="Paragraphedeliste"/>
              <w:numPr>
                <w:ilvl w:val="0"/>
                <w:numId w:val="5"/>
              </w:numPr>
              <w:ind w:left="313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6CC6732" wp14:editId="1A9FD0A5">
                      <wp:simplePos x="0" y="0"/>
                      <wp:positionH relativeFrom="column">
                        <wp:posOffset>5370830</wp:posOffset>
                      </wp:positionH>
                      <wp:positionV relativeFrom="paragraph">
                        <wp:posOffset>217805</wp:posOffset>
                      </wp:positionV>
                      <wp:extent cx="1175385" cy="1052195"/>
                      <wp:effectExtent l="0" t="0" r="0" b="0"/>
                      <wp:wrapNone/>
                      <wp:docPr id="16" name="Zone de text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75385" cy="10521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E3099" w:rsidRDefault="00DE3099" w:rsidP="00DE3099">
                                  <w:pPr>
                                    <w:rPr>
                                      <w:rFonts w:hint="cs"/>
                                      <w:rtl/>
                                      <w:lang w:bidi="ar-MA"/>
                                    </w:rPr>
                                  </w:pPr>
                                  <w:r w:rsidRPr="00612BC8">
                                    <w:rPr>
                                      <w:noProof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567D6487" wp14:editId="238681AF">
                                        <wp:extent cx="944871" cy="891348"/>
                                        <wp:effectExtent l="0" t="0" r="8255" b="4445"/>
                                        <wp:docPr id="19" name="Image 19" descr="C:\Users\Mouad zillou\Desktop\Diapositive1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2" descr="C:\Users\Mouad zillou\Desktop\Diapositive1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53080" cy="8990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CC6732" id="Zone de texte 16" o:spid="_x0000_s1036" type="#_x0000_t202" style="position:absolute;left:0;text-align:left;margin-left:422.9pt;margin-top:17.15pt;width:92.55pt;height:82.8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" filled="f" stroked="f" strokeweight=".5pt">
                      <v:textbox>
                        <w:txbxContent>
                          <w:p w:rsidR="00DE3099" w:rsidRDefault="00DE3099" w:rsidP="00DE3099">
                            <w:pPr>
                              <w:rPr>
                                <w:rFonts w:hint="cs"/>
                                <w:rtl/>
                                <w:lang w:bidi="ar-MA"/>
                              </w:rPr>
                            </w:pPr>
                            <w:r w:rsidRPr="00612BC8"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567D6487" wp14:editId="238681AF">
                                  <wp:extent cx="944871" cy="891348"/>
                                  <wp:effectExtent l="0" t="0" r="8255" b="4445"/>
                                  <wp:docPr id="19" name="Image 19" descr="C:\Users\Mouad zillou\Desktop\Diapositive1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2" descr="C:\Users\Mouad zillou\Desktop\Diapositive1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3080" cy="899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proofErr w:type="gramStart"/>
            <w:r w:rsidR="006D53BF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Calculer</w:t>
            </w:r>
            <w:r w:rsidR="00D81AC3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D81AC3" w:rsidRPr="00F378B6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260" w:dyaOrig="360">
                <v:shape id="_x0000_i1102" type="#_x0000_t75" style="width:13.2pt;height:17.85pt" o:ole="">
                  <v:imagedata r:id="rId138" o:title=""/>
                </v:shape>
                <o:OLEObject Type="Embed" ProgID="Equation.DSMT4" ShapeID="_x0000_i1102" DrawAspect="Content" ObjectID="_1669756646" r:id="rId139"/>
              </w:object>
            </w:r>
            <w:r w:rsidR="00D81AC3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.</w:t>
            </w:r>
          </w:p>
          <w:p w:rsidR="00D81AC3" w:rsidRPr="00F378B6" w:rsidRDefault="00D81AC3" w:rsidP="006C07EC">
            <w:pPr>
              <w:pStyle w:val="Paragraphedeliste"/>
              <w:numPr>
                <w:ilvl w:val="0"/>
                <w:numId w:val="5"/>
              </w:numPr>
              <w:ind w:left="313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</w:p>
          <w:p w:rsidR="00D81AC3" w:rsidRPr="00F378B6" w:rsidRDefault="006D53BF" w:rsidP="006C07EC">
            <w:pPr>
              <w:pStyle w:val="Paragraphedeliste"/>
              <w:numPr>
                <w:ilvl w:val="0"/>
                <w:numId w:val="6"/>
              </w:numP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Montrer </w:t>
            </w:r>
            <w:proofErr w:type="gramStart"/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que</w: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proofErr w:type="gramEnd"/>
            <w:r w:rsidR="00105589" w:rsidRPr="00F378B6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1620" w:dyaOrig="400">
                <v:shape id="_x0000_i1094" type="#_x0000_t75" style="width:81.25pt;height:19.8pt" o:ole="">
                  <v:imagedata r:id="rId140" o:title=""/>
                </v:shape>
                <o:OLEObject Type="Embed" ProgID="Equation.DSMT4" ShapeID="_x0000_i1094" DrawAspect="Content" ObjectID="_1669756647" r:id="rId141"/>
              </w:objec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D81AC3" w:rsidRPr="00F378B6" w:rsidRDefault="006D53BF" w:rsidP="006C07EC">
            <w:pPr>
              <w:pStyle w:val="Paragraphedeliste"/>
              <w:numPr>
                <w:ilvl w:val="0"/>
                <w:numId w:val="6"/>
              </w:numP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Vérifier que </w: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105589" w:rsidRPr="00F378B6">
              <w:rPr>
                <w:rFonts w:asciiTheme="majorBidi" w:hAnsiTheme="majorBidi" w:cstheme="majorBidi"/>
                <w:bCs/>
                <w:position w:val="-30"/>
                <w:sz w:val="26"/>
                <w:szCs w:val="26"/>
                <w:lang w:val="fr-MA"/>
              </w:rPr>
              <w:object w:dxaOrig="3280" w:dyaOrig="720">
                <v:shape id="_x0000_i1095" type="#_x0000_t75" style="width:163.8pt;height:36.35pt" o:ole="">
                  <v:imagedata r:id="rId142" o:title=""/>
                </v:shape>
                <o:OLEObject Type="Embed" ProgID="Equation.DSMT4" ShapeID="_x0000_i1095" DrawAspect="Content" ObjectID="_1669756648" r:id="rId143"/>
              </w:objec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D81AC3" w:rsidRPr="00F378B6" w:rsidRDefault="00D81AC3" w:rsidP="006C07EC">
            <w:pPr>
              <w:pStyle w:val="Paragraphedeliste"/>
              <w:numPr>
                <w:ilvl w:val="0"/>
                <w:numId w:val="6"/>
              </w:numP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Etudier</w: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la monotonie de la suite</w:t>
            </w:r>
            <w:r w:rsidR="00105589" w:rsidRPr="00F378B6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99" w:dyaOrig="400">
                <v:shape id="_x0000_i1097" type="#_x0000_t75" style="width:25.1pt;height:19.8pt" o:ole="">
                  <v:imagedata r:id="rId134" o:title=""/>
                </v:shape>
                <o:OLEObject Type="Embed" ProgID="Equation.DSMT4" ShapeID="_x0000_i1097" DrawAspect="Content" ObjectID="_1669756649" r:id="rId144"/>
              </w:objec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6D53BF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D81AC3" w:rsidRPr="00F378B6" w:rsidRDefault="006D53BF" w:rsidP="006C07EC">
            <w:pPr>
              <w:pStyle w:val="Paragraphedeliste"/>
              <w:numPr>
                <w:ilvl w:val="0"/>
                <w:numId w:val="5"/>
              </w:numPr>
              <w:ind w:left="313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On considère la suite </w:t>
            </w:r>
            <w:r w:rsidR="00D81AC3" w:rsidRPr="00F378B6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80" w:dyaOrig="400">
                <v:shape id="_x0000_i1101" type="#_x0000_t75" style="width:23.8pt;height:19.8pt" o:ole="">
                  <v:imagedata r:id="rId145" o:title=""/>
                </v:shape>
                <o:OLEObject Type="Embed" ProgID="Equation.DSMT4" ShapeID="_x0000_i1101" DrawAspect="Content" ObjectID="_1669756650" r:id="rId146"/>
              </w:objec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définie par  </w:t>
            </w:r>
            <w:r w:rsidR="00D81AC3" w:rsidRPr="00F378B6">
              <w:rPr>
                <w:rFonts w:asciiTheme="majorBidi" w:hAnsiTheme="majorBidi" w:cstheme="majorBidi"/>
                <w:bCs/>
                <w:position w:val="-30"/>
                <w:sz w:val="26"/>
                <w:szCs w:val="26"/>
                <w:lang w:val="fr-MA"/>
              </w:rPr>
              <w:object w:dxaOrig="2120" w:dyaOrig="680">
                <v:shape id="_x0000_i1098" type="#_x0000_t75" style="width:105.7pt;height:33.7pt" o:ole="">
                  <v:imagedata r:id="rId147" o:title=""/>
                </v:shape>
                <o:OLEObject Type="Embed" ProgID="Equation.DSMT4" ShapeID="_x0000_i1098" DrawAspect="Content" ObjectID="_1669756651" r:id="rId148"/>
              </w:object>
            </w:r>
            <w:r w:rsidR="00105589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D81AC3" w:rsidRPr="00F378B6" w:rsidRDefault="006D53BF" w:rsidP="006C07EC">
            <w:pPr>
              <w:pStyle w:val="Paragraphedeliste"/>
              <w:numPr>
                <w:ilvl w:val="0"/>
                <w:numId w:val="7"/>
              </w:numPr>
              <w:ind w:left="454" w:hanging="142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Montrer </w:t>
            </w:r>
            <w:proofErr w:type="gramStart"/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que </w:t>
            </w:r>
            <w:r w:rsidR="00D81AC3" w:rsidRPr="00F378B6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80" w:dyaOrig="400">
                <v:shape id="_x0000_i1100" type="#_x0000_t75" style="width:23.8pt;height:19.8pt" o:ole="">
                  <v:imagedata r:id="rId145" o:title=""/>
                </v:shape>
                <o:OLEObject Type="Embed" ProgID="Equation.DSMT4" ShapeID="_x0000_i1100" DrawAspect="Content" ObjectID="_1669756652" r:id="rId149"/>
              </w:object>
            </w:r>
            <w:r w:rsidR="00D81AC3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est une suite géométrique de raison</w:t>
            </w:r>
            <w:r w:rsidR="00D81AC3" w:rsidRPr="00F378B6">
              <w:rPr>
                <w:rFonts w:asciiTheme="majorBidi" w:hAnsiTheme="majorBidi" w:cstheme="majorBidi"/>
                <w:bCs/>
                <w:position w:val="-24"/>
                <w:sz w:val="26"/>
                <w:szCs w:val="26"/>
                <w:lang w:val="fr-MA"/>
              </w:rPr>
              <w:object w:dxaOrig="620" w:dyaOrig="620">
                <v:shape id="_x0000_i1099" type="#_x0000_t75" style="width:31.05pt;height:31.05pt" o:ole="">
                  <v:imagedata r:id="rId150" o:title=""/>
                </v:shape>
                <o:OLEObject Type="Embed" ProgID="Equation.DSMT4" ShapeID="_x0000_i1099" DrawAspect="Content" ObjectID="_1669756653" r:id="rId151"/>
              </w:object>
            </w:r>
            <w:proofErr w:type="gramEnd"/>
            <w:r w:rsidR="00D81AC3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puis calculer son premier terme.</w:t>
            </w:r>
          </w:p>
          <w:p w:rsidR="00D81AC3" w:rsidRPr="00F378B6" w:rsidRDefault="006D53BF" w:rsidP="006C07EC">
            <w:pPr>
              <w:pStyle w:val="Paragraphedeliste"/>
              <w:numPr>
                <w:ilvl w:val="0"/>
                <w:numId w:val="7"/>
              </w:numPr>
              <w:ind w:left="454" w:hanging="142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Exprimer </w:t>
            </w:r>
            <w:r w:rsidR="00D81AC3" w:rsidRPr="00F378B6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279" w:dyaOrig="360">
                <v:shape id="_x0000_i1103" type="#_x0000_t75" style="width:13.85pt;height:17.85pt" o:ole="">
                  <v:imagedata r:id="rId152" o:title=""/>
                </v:shape>
                <o:OLEObject Type="Embed" ProgID="Equation.DSMT4" ShapeID="_x0000_i1103" DrawAspect="Content" ObjectID="_1669756654" r:id="rId153"/>
              </w:object>
            </w:r>
            <w:r w:rsidR="00D81AC3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n fonction </w:t>
            </w:r>
            <w:proofErr w:type="gramStart"/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de </w:t>
            </w:r>
            <w:r w:rsidR="00D81AC3" w:rsidRPr="00F378B6">
              <w:rPr>
                <w:rFonts w:asciiTheme="majorBidi" w:hAnsiTheme="majorBidi" w:cstheme="majorBidi"/>
                <w:bCs/>
                <w:position w:val="-6"/>
                <w:sz w:val="26"/>
                <w:szCs w:val="26"/>
                <w:lang w:val="fr-MA"/>
              </w:rPr>
              <w:object w:dxaOrig="200" w:dyaOrig="220">
                <v:shape id="_x0000_i1104" type="#_x0000_t75" style="width:9.9pt;height:11.25pt" o:ole="">
                  <v:imagedata r:id="rId154" o:title=""/>
                </v:shape>
                <o:OLEObject Type="Embed" ProgID="Equation.DSMT4" ShapeID="_x0000_i1104" DrawAspect="Content" ObjectID="_1669756655" r:id="rId155"/>
              </w:object>
            </w:r>
            <w:r w:rsidR="00D81AC3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5C254C" w:rsidRPr="00F378B6" w:rsidRDefault="006D53BF" w:rsidP="006C07EC">
            <w:pPr>
              <w:pStyle w:val="Paragraphedeliste"/>
              <w:numPr>
                <w:ilvl w:val="0"/>
                <w:numId w:val="7"/>
              </w:numPr>
              <w:ind w:left="454" w:hanging="142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Déduire que :</w:t>
            </w:r>
            <w:r w:rsidR="00D81AC3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D81AC3" w:rsidRPr="00F378B6">
              <w:rPr>
                <w:rFonts w:asciiTheme="majorBidi" w:hAnsiTheme="majorBidi" w:cstheme="majorBidi"/>
                <w:bCs/>
                <w:position w:val="-64"/>
                <w:sz w:val="26"/>
                <w:szCs w:val="26"/>
                <w:lang w:val="fr-MA"/>
              </w:rPr>
              <w:object w:dxaOrig="2400" w:dyaOrig="1020">
                <v:shape id="_x0000_i1105" type="#_x0000_t75" style="width:120.2pt;height:50.85pt" o:ole="">
                  <v:imagedata r:id="rId156" o:title=""/>
                </v:shape>
                <o:OLEObject Type="Embed" ProgID="Equation.DSMT4" ShapeID="_x0000_i1105" DrawAspect="Content" ObjectID="_1669756656" r:id="rId157"/>
              </w:object>
            </w:r>
            <w:r w:rsidR="00D81AC3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6D53BF" w:rsidRPr="00F378B6" w:rsidRDefault="005C254C" w:rsidP="006C07EC">
            <w:pPr>
              <w:pStyle w:val="Paragraphedeliste"/>
              <w:numPr>
                <w:ilvl w:val="0"/>
                <w:numId w:val="5"/>
              </w:numPr>
              <w:ind w:left="313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a) </w:t>
            </w:r>
            <w:r w:rsidR="006D53BF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Montrer que :</w:t>
            </w:r>
            <w:r w:rsidRPr="00F378B6">
              <w:rPr>
                <w:rFonts w:asciiTheme="majorBidi" w:hAnsiTheme="majorBidi" w:cstheme="majorBidi"/>
                <w:bCs/>
                <w:position w:val="-24"/>
                <w:sz w:val="26"/>
                <w:szCs w:val="26"/>
                <w:lang w:val="fr-MA"/>
              </w:rPr>
              <w:object w:dxaOrig="2100" w:dyaOrig="620">
                <v:shape id="_x0000_i1106" type="#_x0000_t75" style="width:105.05pt;height:31.05pt" o:ole="">
                  <v:imagedata r:id="rId158" o:title=""/>
                </v:shape>
                <o:OLEObject Type="Embed" ProgID="Equation.DSMT4" ShapeID="_x0000_i1106" DrawAspect="Content" ObjectID="_1669756657" r:id="rId159"/>
              </w:objec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6D53BF" w:rsidRPr="00F378B6" w:rsidRDefault="005C254C" w:rsidP="005C254C">
            <w:pP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  b) En déduire que  </w:t>
            </w:r>
            <w:r w:rsidRPr="00F378B6">
              <w:rPr>
                <w:rFonts w:asciiTheme="majorBidi" w:hAnsiTheme="majorBidi" w:cstheme="majorBidi"/>
                <w:bCs/>
                <w:position w:val="-28"/>
                <w:sz w:val="26"/>
                <w:szCs w:val="26"/>
                <w:lang w:val="fr-MA"/>
              </w:rPr>
              <w:object w:dxaOrig="2160" w:dyaOrig="740">
                <v:shape id="_x0000_i1107" type="#_x0000_t75" style="width:108.35pt;height:37pt" o:ole="">
                  <v:imagedata r:id="rId160" o:title=""/>
                </v:shape>
                <o:OLEObject Type="Embed" ProgID="Equation.DSMT4" ShapeID="_x0000_i1107" DrawAspect="Content" ObjectID="_1669756658" r:id="rId161"/>
              </w:objec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6D53BF" w:rsidRDefault="00F378B6" w:rsidP="005C254C">
            <w:pP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noProof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612209D" wp14:editId="2079E394">
                      <wp:simplePos x="0" y="0"/>
                      <wp:positionH relativeFrom="column">
                        <wp:posOffset>81356</wp:posOffset>
                      </wp:positionH>
                      <wp:positionV relativeFrom="paragraph">
                        <wp:posOffset>420235</wp:posOffset>
                      </wp:positionV>
                      <wp:extent cx="7298422" cy="343949"/>
                      <wp:effectExtent l="0" t="0" r="17145" b="18415"/>
                      <wp:wrapNone/>
                      <wp:docPr id="12" name="Rectangle à coins arrondis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298422" cy="343949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105589" w:rsidRPr="00F378B6" w:rsidRDefault="00105589" w:rsidP="006D53BF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F378B6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171717" w:themeColor="background2" w:themeShade="1A"/>
                                      <w:sz w:val="28"/>
                                      <w:szCs w:val="28"/>
                                      <w:lang w:val="fr-MA"/>
                                    </w:rPr>
                                    <w:t>EXERCICE 0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612209D" id="_x0000_s1037" style="position:absolute;margin-left:6.4pt;margin-top:33.1pt;width:574.7pt;height:27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" fillcolor="#d0cece" strokecolor="windowText" strokeweight="1pt">
                      <v:stroke joinstyle="miter"/>
                      <v:textbox>
                        <w:txbxContent>
                          <w:p w:rsidR="00105589" w:rsidRPr="00F378B6" w:rsidRDefault="00105589" w:rsidP="006D53BF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F378B6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171717" w:themeColor="background2" w:themeShade="1A"/>
                                <w:sz w:val="28"/>
                                <w:szCs w:val="28"/>
                                <w:lang w:val="fr-MA"/>
                              </w:rPr>
                              <w:t>EXERCICE 03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6D53BF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5) On </w:t>
            </w:r>
            <w:proofErr w:type="gramStart"/>
            <w:r w:rsidR="006D53BF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pose </w:t>
            </w:r>
            <w:r w:rsidR="005C254C" w:rsidRPr="00F378B6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2820" w:dyaOrig="360">
                <v:shape id="_x0000_i1109" type="#_x0000_t75" style="width:140.7pt;height:17.85pt" o:ole="">
                  <v:imagedata r:id="rId162" o:title=""/>
                </v:shape>
                <o:OLEObject Type="Embed" ProgID="Equation.DSMT4" ShapeID="_x0000_i1109" DrawAspect="Content" ObjectID="_1669756659" r:id="rId163"/>
              </w:object>
            </w:r>
            <w:r w:rsidR="005C254C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. </w:t>
            </w:r>
            <w:r w:rsidR="006D53BF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Montrer que </w:t>
            </w:r>
            <w:r w:rsidR="005C254C" w:rsidRPr="00F378B6">
              <w:rPr>
                <w:rFonts w:asciiTheme="majorBidi" w:hAnsiTheme="majorBidi" w:cstheme="majorBidi"/>
                <w:bCs/>
                <w:position w:val="-34"/>
                <w:sz w:val="26"/>
                <w:szCs w:val="26"/>
                <w:lang w:val="fr-MA"/>
              </w:rPr>
              <w:object w:dxaOrig="1780" w:dyaOrig="800">
                <v:shape id="_x0000_i1108" type="#_x0000_t75" style="width:89.15pt;height:40.3pt" o:ole="">
                  <v:imagedata r:id="rId164" o:title=""/>
                </v:shape>
                <o:OLEObject Type="Embed" ProgID="Equation.DSMT4" ShapeID="_x0000_i1108" DrawAspect="Content" ObjectID="_1669756660" r:id="rId165"/>
              </w:object>
            </w:r>
            <w:r w:rsidR="005C254C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F378B6" w:rsidRPr="00F378B6" w:rsidRDefault="00F378B6" w:rsidP="005C254C">
            <w:pP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</w:p>
          <w:p w:rsidR="006D53BF" w:rsidRPr="00F378B6" w:rsidRDefault="006D53BF" w:rsidP="006D53BF">
            <w:pPr>
              <w:jc w:val="center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</w:p>
          <w:p w:rsidR="006D53BF" w:rsidRPr="00F378B6" w:rsidRDefault="006D53BF" w:rsidP="00F378B6">
            <w:pPr>
              <w:tabs>
                <w:tab w:val="left" w:pos="990"/>
              </w:tabs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Soit </w:t>
            </w:r>
            <w:r w:rsidR="00F378B6" w:rsidRPr="00F378B6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680" w:dyaOrig="400">
                <v:shape id="_x0000_i1119" type="#_x0000_t75" style="width:33.7pt;height:19.8pt" o:ole="">
                  <v:imagedata r:id="rId166" o:title=""/>
                </v:shape>
                <o:OLEObject Type="Embed" ProgID="Equation.DSMT4" ShapeID="_x0000_i1119" DrawAspect="Content" ObjectID="_1669756661" r:id="rId167"/>
              </w:object>
            </w:r>
            <w:r w:rsid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une</w:t>
            </w:r>
            <w:r w:rsidR="00991C8D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suite numérique définie par : </w:t>
            </w:r>
            <w:r w:rsidR="003F58D6" w:rsidRPr="00F378B6">
              <w:rPr>
                <w:rFonts w:asciiTheme="majorBidi" w:hAnsiTheme="majorBidi" w:cstheme="majorBidi"/>
                <w:bCs/>
                <w:position w:val="-48"/>
                <w:sz w:val="26"/>
                <w:szCs w:val="26"/>
                <w:lang w:val="fr-MA"/>
              </w:rPr>
              <w:object w:dxaOrig="2760" w:dyaOrig="1080">
                <v:shape id="_x0000_i1110" type="#_x0000_t75" style="width:138.05pt;height:54.15pt" o:ole="">
                  <v:imagedata r:id="rId168" o:title=""/>
                </v:shape>
                <o:OLEObject Type="Embed" ProgID="Equation.DSMT4" ShapeID="_x0000_i1110" DrawAspect="Content" ObjectID="_1669756662" r:id="rId169"/>
              </w:object>
            </w:r>
            <w:r w:rsidR="003F58D6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991C8D" w:rsidRPr="00F378B6" w:rsidRDefault="003F58D6" w:rsidP="003F58D6">
            <w:pPr>
              <w:tabs>
                <w:tab w:val="left" w:pos="990"/>
              </w:tabs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960" w:dyaOrig="400">
                <v:shape id="_x0000_i1112" type="#_x0000_t75" style="width:48.2pt;height:19.8pt" o:ole="">
                  <v:imagedata r:id="rId170" o:title=""/>
                </v:shape>
                <o:OLEObject Type="Embed" ProgID="Equation.DSMT4" ShapeID="_x0000_i1112" DrawAspect="Content" ObjectID="_1669756663" r:id="rId171"/>
              </w:objec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On pose </w:t>
            </w:r>
            <w:r w:rsidRPr="00F378B6">
              <w:rPr>
                <w:rFonts w:asciiTheme="majorBidi" w:hAnsiTheme="majorBidi" w:cstheme="majorBidi"/>
                <w:bCs/>
                <w:position w:val="-30"/>
                <w:sz w:val="26"/>
                <w:szCs w:val="26"/>
                <w:lang w:val="fr-MA"/>
              </w:rPr>
              <w:object w:dxaOrig="800" w:dyaOrig="680">
                <v:shape id="_x0000_i1111" type="#_x0000_t75" style="width:40.3pt;height:33.7pt" o:ole="">
                  <v:imagedata r:id="rId172" o:title=""/>
                </v:shape>
                <o:OLEObject Type="Embed" ProgID="Equation.DSMT4" ShapeID="_x0000_i1111" DrawAspect="Content" ObjectID="_1669756664" r:id="rId173"/>
              </w:objec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6D53BF" w:rsidRPr="00F378B6" w:rsidRDefault="006D53BF" w:rsidP="003F58D6">
            <w:pPr>
              <w:tabs>
                <w:tab w:val="left" w:pos="990"/>
              </w:tabs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1) Calculer </w:t>
            </w:r>
            <w:r w:rsidR="003F58D6" w:rsidRPr="00F378B6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240" w:dyaOrig="360">
                <v:shape id="_x0000_i1113" type="#_x0000_t75" style="width:11.9pt;height:17.85pt" o:ole="">
                  <v:imagedata r:id="rId174" o:title=""/>
                </v:shape>
                <o:OLEObject Type="Embed" ProgID="Equation.DSMT4" ShapeID="_x0000_i1113" DrawAspect="Content" ObjectID="_1669756665" r:id="rId175"/>
              </w:object>
            </w:r>
            <w:r w:rsidR="003F58D6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6D53BF" w:rsidRPr="00F378B6" w:rsidRDefault="006D53BF" w:rsidP="00F378B6">
            <w:pPr>
              <w:tabs>
                <w:tab w:val="left" w:pos="990"/>
              </w:tabs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2) a</w:t>
            </w:r>
            <w:r w:rsid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)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Montrer que </w:t>
            </w:r>
            <w:r w:rsidR="003F58D6" w:rsidRPr="00F378B6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80" w:dyaOrig="400">
                <v:shape id="_x0000_i1114" type="#_x0000_t75" style="width:23.8pt;height:19.8pt" o:ole="">
                  <v:imagedata r:id="rId176" o:title=""/>
                </v:shape>
                <o:OLEObject Type="Embed" ProgID="Equation.DSMT4" ShapeID="_x0000_i1114" DrawAspect="Content" ObjectID="_1669756666" r:id="rId177"/>
              </w:object>
            </w:r>
            <w:r w:rsidR="003F58D6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st une suite arithmétique de </w:t>
            </w:r>
            <w:proofErr w:type="gramStart"/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raison</w:t>
            </w:r>
            <w:r w:rsidR="003F58D6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502CBF" w:rsidRPr="00F378B6">
              <w:rPr>
                <w:rFonts w:asciiTheme="majorBidi" w:hAnsiTheme="majorBidi" w:cstheme="majorBidi"/>
                <w:bCs/>
                <w:position w:val="-6"/>
                <w:sz w:val="26"/>
                <w:szCs w:val="26"/>
                <w:lang w:val="fr-MA"/>
              </w:rPr>
              <w:object w:dxaOrig="560" w:dyaOrig="279">
                <v:shape id="_x0000_i1115" type="#_x0000_t75" style="width:27.75pt;height:13.85pt" o:ole="">
                  <v:imagedata r:id="rId178" o:title=""/>
                </v:shape>
                <o:OLEObject Type="Embed" ProgID="Equation.DSMT4" ShapeID="_x0000_i1115" DrawAspect="Content" ObjectID="_1669756667" r:id="rId179"/>
              </w:object>
            </w:r>
            <w:r w:rsidR="003F58D6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. </w:t>
            </w:r>
          </w:p>
          <w:p w:rsidR="00B063DA" w:rsidRPr="00732128" w:rsidRDefault="006D53BF" w:rsidP="00F378B6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highlight w:val="lightGray"/>
                <w:lang w:val="fr-FR" w:eastAsia="fr-FR"/>
              </w:rPr>
            </w:pP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 </w:t>
            </w:r>
            <w:r w:rsid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b</w:t>
            </w:r>
            <w:r w:rsid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)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E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n déduire </w:t>
            </w:r>
            <w:r w:rsidR="00F378B6" w:rsidRPr="00F378B6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260" w:dyaOrig="360">
                <v:shape id="_x0000_i1116" type="#_x0000_t75" style="width:13.2pt;height:17.85pt" o:ole="">
                  <v:imagedata r:id="rId180" o:title=""/>
                </v:shape>
                <o:OLEObject Type="Embed" ProgID="Equation.DSMT4" ShapeID="_x0000_i1116" DrawAspect="Content" ObjectID="_1669756668" r:id="rId181"/>
              </w:object>
            </w:r>
            <w:r w:rsidR="00F378B6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t </w:t>
            </w:r>
            <w:r w:rsidR="00F378B6" w:rsidRPr="00F378B6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300" w:dyaOrig="360">
                <v:shape id="_x0000_i1117" type="#_x0000_t75" style="width:15.2pt;height:17.85pt" o:ole="">
                  <v:imagedata r:id="rId182" o:title=""/>
                </v:shape>
                <o:OLEObject Type="Embed" ProgID="Equation.DSMT4" ShapeID="_x0000_i1117" DrawAspect="Content" ObjectID="_1669756669" r:id="rId183"/>
              </w:object>
            </w:r>
            <w:r w:rsidR="00F378B6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n fonction </w:t>
            </w:r>
            <w:proofErr w:type="gramStart"/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de </w:t>
            </w:r>
            <w:r w:rsidR="00F378B6" w:rsidRPr="00F378B6">
              <w:rPr>
                <w:rFonts w:asciiTheme="majorBidi" w:hAnsiTheme="majorBidi" w:cstheme="majorBidi"/>
                <w:bCs/>
                <w:position w:val="-6"/>
                <w:sz w:val="26"/>
                <w:szCs w:val="26"/>
                <w:lang w:val="fr-MA"/>
              </w:rPr>
              <w:object w:dxaOrig="200" w:dyaOrig="220">
                <v:shape id="_x0000_i1118" type="#_x0000_t75" style="width:9.9pt;height:11.25pt" o:ole="">
                  <v:imagedata r:id="rId184" o:title=""/>
                </v:shape>
                <o:OLEObject Type="Embed" ProgID="Equation.DSMT4" ShapeID="_x0000_i1118" DrawAspect="Content" ObjectID="_1669756670" r:id="rId185"/>
              </w:object>
            </w:r>
            <w:r w:rsidR="00F378B6"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F378B6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</w:tc>
      </w:tr>
    </w:tbl>
    <w:p w:rsidR="00E425B1" w:rsidRPr="00A7688F" w:rsidRDefault="00E425B1" w:rsidP="00CD1516">
      <w:pPr>
        <w:ind w:left="142"/>
        <w:jc w:val="center"/>
        <w:rPr>
          <w:lang w:val="fr-MA"/>
        </w:rPr>
      </w:pPr>
    </w:p>
    <w:proofErr w:type="gramEnd"/>
    <w:sectPr w:rsidR="00E425B1" w:rsidRPr="00A7688F" w:rsidSect="0069607A">
      <w:pgSz w:w="12240" w:h="15840"/>
      <w:pgMar w:top="142" w:right="333" w:bottom="142" w:left="142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4E5392"/>
    <w:multiLevelType w:val="hybridMultilevel"/>
    <w:tmpl w:val="9B5A3B86"/>
    <w:lvl w:ilvl="0" w:tplc="053AD7B8">
      <w:start w:val="1"/>
      <w:numFmt w:val="lowerLetter"/>
      <w:lvlText w:val="%1)"/>
      <w:lvlJc w:val="left"/>
      <w:pPr>
        <w:ind w:left="720" w:hanging="360"/>
      </w:pPr>
      <w:rPr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C041D9"/>
    <w:multiLevelType w:val="hybridMultilevel"/>
    <w:tmpl w:val="74405D24"/>
    <w:lvl w:ilvl="0" w:tplc="DA7C765E">
      <w:start w:val="1"/>
      <w:numFmt w:val="lowerLetter"/>
      <w:lvlText w:val="%1)"/>
      <w:lvlJc w:val="left"/>
      <w:pPr>
        <w:ind w:left="31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33" w:hanging="360"/>
      </w:pPr>
    </w:lvl>
    <w:lvl w:ilvl="2" w:tplc="040C001B" w:tentative="1">
      <w:start w:val="1"/>
      <w:numFmt w:val="lowerRoman"/>
      <w:lvlText w:val="%3."/>
      <w:lvlJc w:val="right"/>
      <w:pPr>
        <w:ind w:left="1753" w:hanging="180"/>
      </w:pPr>
    </w:lvl>
    <w:lvl w:ilvl="3" w:tplc="040C000F" w:tentative="1">
      <w:start w:val="1"/>
      <w:numFmt w:val="decimal"/>
      <w:lvlText w:val="%4."/>
      <w:lvlJc w:val="left"/>
      <w:pPr>
        <w:ind w:left="2473" w:hanging="360"/>
      </w:pPr>
    </w:lvl>
    <w:lvl w:ilvl="4" w:tplc="040C0019" w:tentative="1">
      <w:start w:val="1"/>
      <w:numFmt w:val="lowerLetter"/>
      <w:lvlText w:val="%5."/>
      <w:lvlJc w:val="left"/>
      <w:pPr>
        <w:ind w:left="3193" w:hanging="360"/>
      </w:pPr>
    </w:lvl>
    <w:lvl w:ilvl="5" w:tplc="040C001B" w:tentative="1">
      <w:start w:val="1"/>
      <w:numFmt w:val="lowerRoman"/>
      <w:lvlText w:val="%6."/>
      <w:lvlJc w:val="right"/>
      <w:pPr>
        <w:ind w:left="3913" w:hanging="180"/>
      </w:pPr>
    </w:lvl>
    <w:lvl w:ilvl="6" w:tplc="040C000F" w:tentative="1">
      <w:start w:val="1"/>
      <w:numFmt w:val="decimal"/>
      <w:lvlText w:val="%7."/>
      <w:lvlJc w:val="left"/>
      <w:pPr>
        <w:ind w:left="4633" w:hanging="360"/>
      </w:pPr>
    </w:lvl>
    <w:lvl w:ilvl="7" w:tplc="040C0019" w:tentative="1">
      <w:start w:val="1"/>
      <w:numFmt w:val="lowerLetter"/>
      <w:lvlText w:val="%8."/>
      <w:lvlJc w:val="left"/>
      <w:pPr>
        <w:ind w:left="5353" w:hanging="360"/>
      </w:pPr>
    </w:lvl>
    <w:lvl w:ilvl="8" w:tplc="040C001B" w:tentative="1">
      <w:start w:val="1"/>
      <w:numFmt w:val="lowerRoman"/>
      <w:lvlText w:val="%9."/>
      <w:lvlJc w:val="right"/>
      <w:pPr>
        <w:ind w:left="6073" w:hanging="180"/>
      </w:pPr>
    </w:lvl>
  </w:abstractNum>
  <w:abstractNum w:abstractNumId="2" w15:restartNumberingAfterBreak="0">
    <w:nsid w:val="26FC5458"/>
    <w:multiLevelType w:val="hybridMultilevel"/>
    <w:tmpl w:val="9E629FCE"/>
    <w:lvl w:ilvl="0" w:tplc="A7804738">
      <w:start w:val="1"/>
      <w:numFmt w:val="lowerLetter"/>
      <w:lvlText w:val="%1)"/>
      <w:lvlJc w:val="left"/>
      <w:pPr>
        <w:ind w:left="67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93" w:hanging="360"/>
      </w:pPr>
    </w:lvl>
    <w:lvl w:ilvl="2" w:tplc="040C001B" w:tentative="1">
      <w:start w:val="1"/>
      <w:numFmt w:val="lowerRoman"/>
      <w:lvlText w:val="%3."/>
      <w:lvlJc w:val="right"/>
      <w:pPr>
        <w:ind w:left="2113" w:hanging="180"/>
      </w:pPr>
    </w:lvl>
    <w:lvl w:ilvl="3" w:tplc="040C000F" w:tentative="1">
      <w:start w:val="1"/>
      <w:numFmt w:val="decimal"/>
      <w:lvlText w:val="%4."/>
      <w:lvlJc w:val="left"/>
      <w:pPr>
        <w:ind w:left="2833" w:hanging="360"/>
      </w:pPr>
    </w:lvl>
    <w:lvl w:ilvl="4" w:tplc="040C0019" w:tentative="1">
      <w:start w:val="1"/>
      <w:numFmt w:val="lowerLetter"/>
      <w:lvlText w:val="%5."/>
      <w:lvlJc w:val="left"/>
      <w:pPr>
        <w:ind w:left="3553" w:hanging="360"/>
      </w:pPr>
    </w:lvl>
    <w:lvl w:ilvl="5" w:tplc="040C001B" w:tentative="1">
      <w:start w:val="1"/>
      <w:numFmt w:val="lowerRoman"/>
      <w:lvlText w:val="%6."/>
      <w:lvlJc w:val="right"/>
      <w:pPr>
        <w:ind w:left="4273" w:hanging="180"/>
      </w:pPr>
    </w:lvl>
    <w:lvl w:ilvl="6" w:tplc="040C000F" w:tentative="1">
      <w:start w:val="1"/>
      <w:numFmt w:val="decimal"/>
      <w:lvlText w:val="%7."/>
      <w:lvlJc w:val="left"/>
      <w:pPr>
        <w:ind w:left="4993" w:hanging="360"/>
      </w:pPr>
    </w:lvl>
    <w:lvl w:ilvl="7" w:tplc="040C0019" w:tentative="1">
      <w:start w:val="1"/>
      <w:numFmt w:val="lowerLetter"/>
      <w:lvlText w:val="%8."/>
      <w:lvlJc w:val="left"/>
      <w:pPr>
        <w:ind w:left="5713" w:hanging="360"/>
      </w:pPr>
    </w:lvl>
    <w:lvl w:ilvl="8" w:tplc="040C001B" w:tentative="1">
      <w:start w:val="1"/>
      <w:numFmt w:val="lowerRoman"/>
      <w:lvlText w:val="%9."/>
      <w:lvlJc w:val="right"/>
      <w:pPr>
        <w:ind w:left="6433" w:hanging="180"/>
      </w:pPr>
    </w:lvl>
  </w:abstractNum>
  <w:abstractNum w:abstractNumId="3" w15:restartNumberingAfterBreak="0">
    <w:nsid w:val="2BDC485D"/>
    <w:multiLevelType w:val="hybridMultilevel"/>
    <w:tmpl w:val="C8781E4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961CB4"/>
    <w:multiLevelType w:val="hybridMultilevel"/>
    <w:tmpl w:val="2768181A"/>
    <w:lvl w:ilvl="0" w:tplc="040C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A00E57"/>
    <w:multiLevelType w:val="hybridMultilevel"/>
    <w:tmpl w:val="8784562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453B45"/>
    <w:multiLevelType w:val="hybridMultilevel"/>
    <w:tmpl w:val="70222516"/>
    <w:lvl w:ilvl="0" w:tplc="2C8ECA10">
      <w:start w:val="2"/>
      <w:numFmt w:val="lowerLetter"/>
      <w:lvlText w:val="%1)"/>
      <w:lvlJc w:val="left"/>
      <w:pPr>
        <w:ind w:left="67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4"/>
  </w:num>
  <w:num w:numId="5">
    <w:abstractNumId w:val="3"/>
  </w:num>
  <w:num w:numId="6">
    <w:abstractNumId w:val="2"/>
  </w:num>
  <w:num w:numId="7">
    <w:abstractNumId w:val="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4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85E"/>
    <w:rsid w:val="00000839"/>
    <w:rsid w:val="00000DD6"/>
    <w:rsid w:val="000021B5"/>
    <w:rsid w:val="00022DAD"/>
    <w:rsid w:val="00046405"/>
    <w:rsid w:val="00050195"/>
    <w:rsid w:val="0005534D"/>
    <w:rsid w:val="00057A24"/>
    <w:rsid w:val="00062360"/>
    <w:rsid w:val="000641B9"/>
    <w:rsid w:val="00070E02"/>
    <w:rsid w:val="00091D5B"/>
    <w:rsid w:val="000A1C15"/>
    <w:rsid w:val="000C59E0"/>
    <w:rsid w:val="000C7880"/>
    <w:rsid w:val="000F60D2"/>
    <w:rsid w:val="00105589"/>
    <w:rsid w:val="00111D11"/>
    <w:rsid w:val="00122C93"/>
    <w:rsid w:val="00124810"/>
    <w:rsid w:val="00126F63"/>
    <w:rsid w:val="001538F7"/>
    <w:rsid w:val="001719BB"/>
    <w:rsid w:val="00176193"/>
    <w:rsid w:val="0018786F"/>
    <w:rsid w:val="001D006A"/>
    <w:rsid w:val="001D4642"/>
    <w:rsid w:val="00220D44"/>
    <w:rsid w:val="00224804"/>
    <w:rsid w:val="0023271B"/>
    <w:rsid w:val="002368AA"/>
    <w:rsid w:val="00246C94"/>
    <w:rsid w:val="00247D18"/>
    <w:rsid w:val="00253937"/>
    <w:rsid w:val="002578E5"/>
    <w:rsid w:val="0027011B"/>
    <w:rsid w:val="00280B22"/>
    <w:rsid w:val="00285E4C"/>
    <w:rsid w:val="002B55E6"/>
    <w:rsid w:val="002C746F"/>
    <w:rsid w:val="002F4CF5"/>
    <w:rsid w:val="00300597"/>
    <w:rsid w:val="00323907"/>
    <w:rsid w:val="00325FA2"/>
    <w:rsid w:val="00326B57"/>
    <w:rsid w:val="00340E8D"/>
    <w:rsid w:val="0034697D"/>
    <w:rsid w:val="00351538"/>
    <w:rsid w:val="00352A9B"/>
    <w:rsid w:val="003854DD"/>
    <w:rsid w:val="003A43C9"/>
    <w:rsid w:val="003C262F"/>
    <w:rsid w:val="003C313B"/>
    <w:rsid w:val="003C3E68"/>
    <w:rsid w:val="003C4161"/>
    <w:rsid w:val="003F35CD"/>
    <w:rsid w:val="003F58D6"/>
    <w:rsid w:val="00401908"/>
    <w:rsid w:val="00403974"/>
    <w:rsid w:val="00434D8A"/>
    <w:rsid w:val="00441DFF"/>
    <w:rsid w:val="004461DF"/>
    <w:rsid w:val="00447BFD"/>
    <w:rsid w:val="004534CA"/>
    <w:rsid w:val="00456DB5"/>
    <w:rsid w:val="004642F2"/>
    <w:rsid w:val="004677BC"/>
    <w:rsid w:val="00483143"/>
    <w:rsid w:val="004B06E2"/>
    <w:rsid w:val="004B6495"/>
    <w:rsid w:val="004B734D"/>
    <w:rsid w:val="00502CBF"/>
    <w:rsid w:val="00513F1D"/>
    <w:rsid w:val="0053355A"/>
    <w:rsid w:val="00550F41"/>
    <w:rsid w:val="00557054"/>
    <w:rsid w:val="00571D7F"/>
    <w:rsid w:val="0058318B"/>
    <w:rsid w:val="005968B0"/>
    <w:rsid w:val="005B1543"/>
    <w:rsid w:val="005B2BAE"/>
    <w:rsid w:val="005C254C"/>
    <w:rsid w:val="005C54EF"/>
    <w:rsid w:val="005E3A9A"/>
    <w:rsid w:val="00600FB1"/>
    <w:rsid w:val="00603855"/>
    <w:rsid w:val="00603C49"/>
    <w:rsid w:val="0060600F"/>
    <w:rsid w:val="00606FED"/>
    <w:rsid w:val="00612BC8"/>
    <w:rsid w:val="0061437C"/>
    <w:rsid w:val="00622DDE"/>
    <w:rsid w:val="0062757E"/>
    <w:rsid w:val="00651E4B"/>
    <w:rsid w:val="00655BD8"/>
    <w:rsid w:val="0065605D"/>
    <w:rsid w:val="0067576B"/>
    <w:rsid w:val="00681E74"/>
    <w:rsid w:val="00685BFD"/>
    <w:rsid w:val="006907CA"/>
    <w:rsid w:val="0069607A"/>
    <w:rsid w:val="006A64BD"/>
    <w:rsid w:val="006B1277"/>
    <w:rsid w:val="006B5336"/>
    <w:rsid w:val="006B75B2"/>
    <w:rsid w:val="006B7E5C"/>
    <w:rsid w:val="006C07EC"/>
    <w:rsid w:val="006C193B"/>
    <w:rsid w:val="006D53BF"/>
    <w:rsid w:val="006E37EC"/>
    <w:rsid w:val="00704B82"/>
    <w:rsid w:val="00732128"/>
    <w:rsid w:val="00736E18"/>
    <w:rsid w:val="00737B14"/>
    <w:rsid w:val="00746C1D"/>
    <w:rsid w:val="00752475"/>
    <w:rsid w:val="00755D1B"/>
    <w:rsid w:val="00755F64"/>
    <w:rsid w:val="007707DA"/>
    <w:rsid w:val="00774806"/>
    <w:rsid w:val="00774C7A"/>
    <w:rsid w:val="00783B52"/>
    <w:rsid w:val="007874A7"/>
    <w:rsid w:val="00787E61"/>
    <w:rsid w:val="00795442"/>
    <w:rsid w:val="007C0C99"/>
    <w:rsid w:val="007C3C6E"/>
    <w:rsid w:val="007E38E8"/>
    <w:rsid w:val="007E3D68"/>
    <w:rsid w:val="007F2718"/>
    <w:rsid w:val="007F5D05"/>
    <w:rsid w:val="00805717"/>
    <w:rsid w:val="00821E7B"/>
    <w:rsid w:val="00837E34"/>
    <w:rsid w:val="00844C2C"/>
    <w:rsid w:val="00861921"/>
    <w:rsid w:val="00883663"/>
    <w:rsid w:val="00884CB8"/>
    <w:rsid w:val="0089432F"/>
    <w:rsid w:val="008B1908"/>
    <w:rsid w:val="008B43B7"/>
    <w:rsid w:val="008B4625"/>
    <w:rsid w:val="008B50D6"/>
    <w:rsid w:val="008C1C30"/>
    <w:rsid w:val="008C5C05"/>
    <w:rsid w:val="008C6DC6"/>
    <w:rsid w:val="00916D29"/>
    <w:rsid w:val="009219EB"/>
    <w:rsid w:val="009220FE"/>
    <w:rsid w:val="009241D5"/>
    <w:rsid w:val="00935A28"/>
    <w:rsid w:val="0094173A"/>
    <w:rsid w:val="00954AE2"/>
    <w:rsid w:val="00960B4B"/>
    <w:rsid w:val="00973120"/>
    <w:rsid w:val="009802C0"/>
    <w:rsid w:val="009803A3"/>
    <w:rsid w:val="00991C8D"/>
    <w:rsid w:val="009A6164"/>
    <w:rsid w:val="009B1072"/>
    <w:rsid w:val="009B3A87"/>
    <w:rsid w:val="009B52E9"/>
    <w:rsid w:val="009E3E9F"/>
    <w:rsid w:val="009E72CA"/>
    <w:rsid w:val="009F0970"/>
    <w:rsid w:val="00A029AD"/>
    <w:rsid w:val="00A034B1"/>
    <w:rsid w:val="00A6327D"/>
    <w:rsid w:val="00A7688F"/>
    <w:rsid w:val="00A81F00"/>
    <w:rsid w:val="00A9563C"/>
    <w:rsid w:val="00AC5599"/>
    <w:rsid w:val="00AE1B32"/>
    <w:rsid w:val="00AE1E7C"/>
    <w:rsid w:val="00B063DA"/>
    <w:rsid w:val="00B068FF"/>
    <w:rsid w:val="00B06937"/>
    <w:rsid w:val="00B270F4"/>
    <w:rsid w:val="00B5340B"/>
    <w:rsid w:val="00B77862"/>
    <w:rsid w:val="00B91ED1"/>
    <w:rsid w:val="00B934FD"/>
    <w:rsid w:val="00B94BA8"/>
    <w:rsid w:val="00BA0D3D"/>
    <w:rsid w:val="00BA46D7"/>
    <w:rsid w:val="00BD1B65"/>
    <w:rsid w:val="00BD6914"/>
    <w:rsid w:val="00BD6B56"/>
    <w:rsid w:val="00BE085E"/>
    <w:rsid w:val="00BE66D3"/>
    <w:rsid w:val="00BF3520"/>
    <w:rsid w:val="00C02A7D"/>
    <w:rsid w:val="00C063F5"/>
    <w:rsid w:val="00C2148E"/>
    <w:rsid w:val="00C269C6"/>
    <w:rsid w:val="00C30052"/>
    <w:rsid w:val="00C32486"/>
    <w:rsid w:val="00C566A4"/>
    <w:rsid w:val="00C5727D"/>
    <w:rsid w:val="00C83707"/>
    <w:rsid w:val="00C87D05"/>
    <w:rsid w:val="00C923A1"/>
    <w:rsid w:val="00C924F6"/>
    <w:rsid w:val="00CA4DBA"/>
    <w:rsid w:val="00CA5A91"/>
    <w:rsid w:val="00CA5F39"/>
    <w:rsid w:val="00CB12E2"/>
    <w:rsid w:val="00CC0EE5"/>
    <w:rsid w:val="00CD1516"/>
    <w:rsid w:val="00CE0ECC"/>
    <w:rsid w:val="00CE4A82"/>
    <w:rsid w:val="00D0354C"/>
    <w:rsid w:val="00D04260"/>
    <w:rsid w:val="00D06673"/>
    <w:rsid w:val="00D43CD6"/>
    <w:rsid w:val="00D54CC3"/>
    <w:rsid w:val="00D8163C"/>
    <w:rsid w:val="00D81AC3"/>
    <w:rsid w:val="00DA6C3D"/>
    <w:rsid w:val="00DB72BD"/>
    <w:rsid w:val="00DD0FD3"/>
    <w:rsid w:val="00DD7A13"/>
    <w:rsid w:val="00DE3099"/>
    <w:rsid w:val="00E02950"/>
    <w:rsid w:val="00E16894"/>
    <w:rsid w:val="00E32C0E"/>
    <w:rsid w:val="00E3467E"/>
    <w:rsid w:val="00E425B1"/>
    <w:rsid w:val="00E663F7"/>
    <w:rsid w:val="00E73A9F"/>
    <w:rsid w:val="00E74B15"/>
    <w:rsid w:val="00E83A21"/>
    <w:rsid w:val="00E9244F"/>
    <w:rsid w:val="00E93A76"/>
    <w:rsid w:val="00E94644"/>
    <w:rsid w:val="00EA4B53"/>
    <w:rsid w:val="00ED21E9"/>
    <w:rsid w:val="00ED6AAE"/>
    <w:rsid w:val="00ED7941"/>
    <w:rsid w:val="00ED7C63"/>
    <w:rsid w:val="00EE6E89"/>
    <w:rsid w:val="00F05CF6"/>
    <w:rsid w:val="00F26CA5"/>
    <w:rsid w:val="00F36ABF"/>
    <w:rsid w:val="00F378B6"/>
    <w:rsid w:val="00F50693"/>
    <w:rsid w:val="00F6120E"/>
    <w:rsid w:val="00F61C59"/>
    <w:rsid w:val="00F62A24"/>
    <w:rsid w:val="00F777B7"/>
    <w:rsid w:val="00F92F6F"/>
    <w:rsid w:val="00FA4FE3"/>
    <w:rsid w:val="00FB6654"/>
    <w:rsid w:val="00FC0AF9"/>
    <w:rsid w:val="00FC317D"/>
    <w:rsid w:val="00FE5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4FFA4AA-3303-4DA1-96FB-EB2C69B787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69607A"/>
    <w:rPr>
      <w:color w:val="808080"/>
    </w:rPr>
  </w:style>
  <w:style w:type="table" w:styleId="Grilledutableau">
    <w:name w:val="Table Grid"/>
    <w:basedOn w:val="TableauNormal"/>
    <w:uiPriority w:val="39"/>
    <w:rsid w:val="00A768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6B75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9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3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6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5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8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jpeg"/><Relationship Id="rId58" Type="http://schemas.openxmlformats.org/officeDocument/2006/relationships/image" Target="media/image28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2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2</Pages>
  <Words>683</Words>
  <Characters>3760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 Windows</dc:creator>
  <cp:keywords/>
  <dc:description/>
  <cp:lastModifiedBy>Mouad zillou</cp:lastModifiedBy>
  <cp:revision>29</cp:revision>
  <cp:lastPrinted>2020-12-17T23:06:00Z</cp:lastPrinted>
  <dcterms:created xsi:type="dcterms:W3CDTF">2020-12-17T20:33:00Z</dcterms:created>
  <dcterms:modified xsi:type="dcterms:W3CDTF">2020-12-17T2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